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04688" w:rsidRDefault="00C04688" w:rsidP="00C04688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bidi="si-LK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824730</wp:posOffset>
            </wp:positionH>
            <wp:positionV relativeFrom="paragraph">
              <wp:posOffset>-234315</wp:posOffset>
            </wp:positionV>
            <wp:extent cx="783590" cy="1003300"/>
            <wp:effectExtent l="19050" t="0" r="0" b="0"/>
            <wp:wrapTight wrapText="bothSides">
              <wp:wrapPolygon edited="0">
                <wp:start x="-525" y="0"/>
                <wp:lineTo x="-525" y="21327"/>
                <wp:lineTo x="21530" y="21327"/>
                <wp:lineTo x="21530" y="0"/>
                <wp:lineTo x="-525" y="0"/>
              </wp:wrapPolygon>
            </wp:wrapTight>
            <wp:docPr id="12" name="Picture 1" descr="C:\Documents and Settings\DMCS-IBM\My Documents\My Pictures\logo_ousl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Documents and Settings\DMCS-IBM\My Documents\My Pictures\logo_ousl.jpg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3590" cy="1003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THE OPEN UNIVERSITY OF SRI LANKA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</w:p>
    <w:p w:rsidR="00C04688" w:rsidRDefault="00C04688" w:rsidP="00C04688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ERTIFICATE IN LABORATORY TECHNOLOGY PROGRAMME</w:t>
      </w:r>
    </w:p>
    <w:p w:rsidR="00C04688" w:rsidRDefault="00C04688" w:rsidP="00C04688">
      <w:pPr>
        <w:spacing w:after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FINAL EXAMINATION 201</w:t>
      </w:r>
      <w:r w:rsidR="00196DC8">
        <w:rPr>
          <w:rFonts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/201</w:t>
      </w:r>
      <w:r w:rsidR="00196DC8">
        <w:rPr>
          <w:rFonts w:ascii="Times New Roman" w:hAnsi="Times New Roman" w:cs="Times New Roman"/>
        </w:rPr>
        <w:t>4</w:t>
      </w:r>
    </w:p>
    <w:p w:rsidR="00C04688" w:rsidRPr="0037644D" w:rsidRDefault="00C04688" w:rsidP="00C04688">
      <w:pPr>
        <w:spacing w:after="0"/>
        <w:jc w:val="both"/>
        <w:rPr>
          <w:rFonts w:ascii="Times New Roman" w:hAnsi="Times New Roman" w:cs="Times New Roman"/>
          <w:b/>
          <w:bCs/>
        </w:rPr>
      </w:pPr>
      <w:r w:rsidRPr="0037644D">
        <w:rPr>
          <w:rFonts w:ascii="Times New Roman" w:hAnsi="Times New Roman" w:cs="Times New Roman"/>
          <w:b/>
          <w:bCs/>
        </w:rPr>
        <w:t>PSC 1123:BASIC MATHEMATICS AND COMPUTER SKILLS</w:t>
      </w:r>
    </w:p>
    <w:p w:rsidR="00C04688" w:rsidRDefault="00C04688" w:rsidP="00C04688">
      <w:pPr>
        <w:spacing w:after="100"/>
        <w:jc w:val="both"/>
        <w:rPr>
          <w:rFonts w:ascii="Times New Roman" w:hAnsi="Times New Roman" w:cs="Times New Roman"/>
        </w:rPr>
      </w:pPr>
    </w:p>
    <w:p w:rsidR="00C04688" w:rsidRDefault="00C04688" w:rsidP="00C04688">
      <w:pPr>
        <w:spacing w:after="10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DURATION: </w:t>
      </w:r>
      <w:r w:rsidRPr="0037644D">
        <w:rPr>
          <w:rFonts w:ascii="Times New Roman" w:hAnsi="Times New Roman" w:cs="Times New Roman"/>
          <w:b/>
          <w:bCs/>
        </w:rPr>
        <w:t>TWO HOURS</w:t>
      </w:r>
      <w:r>
        <w:rPr>
          <w:rFonts w:ascii="Times New Roman" w:hAnsi="Times New Roman" w:cs="Times New Roman"/>
        </w:rPr>
        <w:t>(2 HOURS)</w:t>
      </w:r>
    </w:p>
    <w:p w:rsidR="00C04688" w:rsidRPr="00C04688" w:rsidRDefault="00416CDD" w:rsidP="00C04688">
      <w:pPr>
        <w:spacing w:line="192" w:lineRule="auto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bidi="ta-IN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15" o:spid="_x0000_s1026" type="#_x0000_t32" style="position:absolute;margin-left:.75pt;margin-top:17.05pt;width:457.5pt;height:0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"/>
        </w:pict>
      </w:r>
      <w:r w:rsidR="00C04688" w:rsidRPr="00C04688">
        <w:rPr>
          <w:rFonts w:ascii="Times New Roman" w:hAnsi="Times New Roman" w:cs="Times New Roman"/>
          <w:b/>
        </w:rPr>
        <w:tab/>
      </w:r>
      <w:r w:rsidR="00C04688" w:rsidRPr="00C04688">
        <w:rPr>
          <w:rFonts w:ascii="Times New Roman" w:hAnsi="Times New Roman" w:cs="Times New Roman"/>
          <w:b/>
        </w:rPr>
        <w:tab/>
      </w:r>
      <w:r w:rsidR="00C04688" w:rsidRPr="00C04688">
        <w:rPr>
          <w:rFonts w:ascii="Times New Roman" w:hAnsi="Times New Roman" w:cs="Times New Roman"/>
          <w:b/>
        </w:rPr>
        <w:tab/>
      </w:r>
      <w:r w:rsidR="00C04688" w:rsidRPr="00C04688">
        <w:rPr>
          <w:rFonts w:ascii="Times New Roman" w:hAnsi="Times New Roman" w:cs="Times New Roman"/>
          <w:b/>
        </w:rPr>
        <w:tab/>
      </w:r>
    </w:p>
    <w:p w:rsidR="00FB6EE6" w:rsidRPr="007A67BA" w:rsidRDefault="00416CDD" w:rsidP="00FB6EE6">
      <w:pPr>
        <w:spacing w:line="192" w:lineRule="auto"/>
        <w:rPr>
          <w:rFonts w:ascii="Times New Roman" w:hAnsi="Times New Roman" w:cs="Times New Roman"/>
          <w:b/>
        </w:rPr>
      </w:pPr>
      <w:r w:rsidRPr="00416CDD">
        <w:rPr>
          <w:rFonts w:ascii="Times New Roman" w:hAnsi="Times New Roman" w:cs="Times New Roman"/>
          <w:b/>
          <w:bCs/>
          <w:noProof/>
          <w:lang w:bidi="ta-IN"/>
        </w:rPr>
        <w:pict>
          <v:shape id="AutoShape 16" o:spid="_x0000_s1056" type="#_x0000_t32" style="position:absolute;margin-left:.75pt;margin-top:18.65pt;width:457.5pt;height:0;z-index:25166131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"/>
        </w:pict>
      </w:r>
      <w:r w:rsidR="00C04688" w:rsidRPr="00FB6EE6">
        <w:rPr>
          <w:rFonts w:ascii="Times New Roman" w:hAnsi="Times New Roman" w:cs="Times New Roman"/>
          <w:b/>
          <w:bCs/>
        </w:rPr>
        <w:t xml:space="preserve">Date: </w:t>
      </w:r>
      <w:r w:rsidR="00DC56F3">
        <w:rPr>
          <w:rFonts w:ascii="Times New Roman" w:hAnsi="Times New Roman" w:cs="Times New Roman"/>
          <w:b/>
          <w:bCs/>
        </w:rPr>
        <w:t>18</w:t>
      </w:r>
      <w:r w:rsidR="00196DC8">
        <w:rPr>
          <w:rFonts w:ascii="Times New Roman" w:hAnsi="Times New Roman" w:cs="Times New Roman"/>
          <w:b/>
          <w:bCs/>
          <w:vertAlign w:val="superscript"/>
        </w:rPr>
        <w:t>h</w:t>
      </w:r>
      <w:r w:rsidR="00DC56F3">
        <w:rPr>
          <w:rFonts w:ascii="Times New Roman" w:hAnsi="Times New Roman" w:cs="Times New Roman"/>
          <w:b/>
          <w:bCs/>
        </w:rPr>
        <w:t>March</w:t>
      </w:r>
      <w:bookmarkStart w:id="0" w:name="_GoBack"/>
      <w:bookmarkEnd w:id="0"/>
      <w:r w:rsidR="00C04688" w:rsidRPr="00FB6EE6">
        <w:rPr>
          <w:rFonts w:ascii="Times New Roman" w:hAnsi="Times New Roman" w:cs="Times New Roman"/>
          <w:b/>
          <w:bCs/>
        </w:rPr>
        <w:t>, 201</w:t>
      </w:r>
      <w:r w:rsidR="00DC56F3">
        <w:rPr>
          <w:rFonts w:ascii="Times New Roman" w:hAnsi="Times New Roman" w:cs="Times New Roman"/>
          <w:b/>
          <w:bCs/>
        </w:rPr>
        <w:t>3</w:t>
      </w:r>
      <w:r w:rsidR="00C04688" w:rsidRPr="00FB6EE6">
        <w:rPr>
          <w:rFonts w:ascii="Times New Roman" w:hAnsi="Times New Roman" w:cs="Times New Roman"/>
          <w:b/>
          <w:bCs/>
        </w:rPr>
        <w:tab/>
      </w:r>
      <w:r w:rsidR="00C04688" w:rsidRPr="00FB6EE6">
        <w:rPr>
          <w:rFonts w:ascii="Times New Roman" w:hAnsi="Times New Roman" w:cs="Times New Roman"/>
          <w:b/>
          <w:bCs/>
        </w:rPr>
        <w:tab/>
      </w:r>
      <w:r w:rsidR="00C04688" w:rsidRPr="00C04688">
        <w:rPr>
          <w:rFonts w:ascii="Times New Roman" w:hAnsi="Times New Roman" w:cs="Times New Roman"/>
        </w:rPr>
        <w:tab/>
      </w:r>
      <w:r w:rsidR="00C04688" w:rsidRPr="00C04688">
        <w:rPr>
          <w:rFonts w:ascii="Times New Roman" w:hAnsi="Times New Roman" w:cs="Times New Roman"/>
        </w:rPr>
        <w:tab/>
      </w:r>
      <w:r w:rsidR="00FB6EE6" w:rsidRPr="007A67BA">
        <w:rPr>
          <w:rFonts w:ascii="Times New Roman" w:hAnsi="Times New Roman" w:cs="Times New Roman"/>
          <w:b/>
        </w:rPr>
        <w:t xml:space="preserve">Time:- </w:t>
      </w:r>
      <w:r w:rsidR="00FB6EE6">
        <w:rPr>
          <w:rFonts w:ascii="Times New Roman" w:hAnsi="Times New Roman" w:cs="Times New Roman"/>
          <w:b/>
        </w:rPr>
        <w:t>9</w:t>
      </w:r>
      <w:r w:rsidR="00FB6EE6" w:rsidRPr="007A67BA">
        <w:rPr>
          <w:rFonts w:ascii="Times New Roman" w:hAnsi="Times New Roman" w:cs="Times New Roman"/>
          <w:b/>
        </w:rPr>
        <w:t>.</w:t>
      </w:r>
      <w:r w:rsidR="00196DC8">
        <w:rPr>
          <w:rFonts w:ascii="Times New Roman" w:hAnsi="Times New Roman" w:cs="Times New Roman"/>
          <w:b/>
        </w:rPr>
        <w:t>3</w:t>
      </w:r>
      <w:r w:rsidR="00FB6EE6" w:rsidRPr="007A67BA">
        <w:rPr>
          <w:rFonts w:ascii="Times New Roman" w:hAnsi="Times New Roman" w:cs="Times New Roman"/>
          <w:b/>
        </w:rPr>
        <w:t>0 a.m. – 1</w:t>
      </w:r>
      <w:r w:rsidR="00FB6EE6">
        <w:rPr>
          <w:rFonts w:ascii="Times New Roman" w:hAnsi="Times New Roman" w:cs="Times New Roman"/>
          <w:b/>
        </w:rPr>
        <w:t>1</w:t>
      </w:r>
      <w:r w:rsidR="00FB6EE6" w:rsidRPr="007A67BA">
        <w:rPr>
          <w:rFonts w:ascii="Times New Roman" w:hAnsi="Times New Roman" w:cs="Times New Roman"/>
          <w:b/>
        </w:rPr>
        <w:t>.</w:t>
      </w:r>
      <w:r w:rsidR="00196DC8">
        <w:rPr>
          <w:rFonts w:ascii="Times New Roman" w:hAnsi="Times New Roman" w:cs="Times New Roman"/>
          <w:b/>
        </w:rPr>
        <w:t>3</w:t>
      </w:r>
      <w:r w:rsidR="00FB6EE6" w:rsidRPr="007A67BA">
        <w:rPr>
          <w:rFonts w:ascii="Times New Roman" w:hAnsi="Times New Roman" w:cs="Times New Roman"/>
          <w:b/>
        </w:rPr>
        <w:t xml:space="preserve">0 </w:t>
      </w:r>
      <w:r w:rsidR="00FB6EE6">
        <w:rPr>
          <w:rFonts w:ascii="Times New Roman" w:hAnsi="Times New Roman" w:cs="Times New Roman"/>
          <w:b/>
        </w:rPr>
        <w:t>a</w:t>
      </w:r>
      <w:r w:rsidR="00FB6EE6" w:rsidRPr="007A67BA">
        <w:rPr>
          <w:rFonts w:ascii="Times New Roman" w:hAnsi="Times New Roman" w:cs="Times New Roman"/>
          <w:b/>
        </w:rPr>
        <w:t>.m.</w:t>
      </w:r>
    </w:p>
    <w:p w:rsidR="00C04688" w:rsidRPr="0037644D" w:rsidRDefault="00C04688" w:rsidP="0037644D">
      <w:pPr>
        <w:spacing w:after="0"/>
        <w:jc w:val="both"/>
        <w:rPr>
          <w:rFonts w:ascii="Times New Roman" w:hAnsi="Times New Roman" w:cs="Times New Roman"/>
          <w:b/>
          <w:bCs/>
        </w:rPr>
      </w:pPr>
      <w:r w:rsidRPr="0037644D">
        <w:rPr>
          <w:rFonts w:ascii="Times New Roman" w:hAnsi="Times New Roman" w:cs="Times New Roman"/>
          <w:b/>
          <w:bCs/>
        </w:rPr>
        <w:t>Answer FOUR Questions ONLY.</w:t>
      </w:r>
    </w:p>
    <w:p w:rsidR="00C04688" w:rsidRPr="0037644D" w:rsidRDefault="00C04688" w:rsidP="0037644D">
      <w:pPr>
        <w:spacing w:after="0"/>
        <w:jc w:val="both"/>
        <w:rPr>
          <w:rFonts w:ascii="Times New Roman" w:hAnsi="Times New Roman" w:cs="Times New Roman"/>
          <w:b/>
          <w:bCs/>
        </w:rPr>
      </w:pPr>
      <w:r w:rsidRPr="0037644D">
        <w:rPr>
          <w:rFonts w:ascii="Times New Roman" w:hAnsi="Times New Roman" w:cs="Times New Roman"/>
          <w:b/>
          <w:bCs/>
        </w:rPr>
        <w:t>Two questions from each part should be answered.</w:t>
      </w:r>
    </w:p>
    <w:p w:rsidR="00C04688" w:rsidRDefault="00C04688" w:rsidP="0054002C">
      <w:pPr>
        <w:jc w:val="both"/>
        <w:rPr>
          <w:rFonts w:ascii="Times New Roman" w:hAnsi="Times New Roman" w:cs="Times New Roman"/>
          <w:b/>
          <w:bCs/>
        </w:rPr>
      </w:pPr>
    </w:p>
    <w:p w:rsidR="0037644D" w:rsidRPr="0037644D" w:rsidRDefault="0037644D" w:rsidP="0037644D">
      <w:pPr>
        <w:jc w:val="center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t>PART - A</w:t>
      </w:r>
    </w:p>
    <w:p w:rsidR="0037644D" w:rsidRPr="0037644D" w:rsidRDefault="0037644D" w:rsidP="0054002C">
      <w:pPr>
        <w:jc w:val="both"/>
        <w:rPr>
          <w:rFonts w:ascii="Times New Roman" w:hAnsi="Times New Roman" w:cs="Times New Roman"/>
          <w:b/>
          <w:bCs/>
        </w:rPr>
      </w:pPr>
      <w:r w:rsidRPr="0037644D">
        <w:rPr>
          <w:rFonts w:ascii="Times New Roman" w:hAnsi="Times New Roman" w:cs="Times New Roman"/>
          <w:b/>
          <w:bCs/>
        </w:rPr>
        <w:t xml:space="preserve">Q1.     </w:t>
      </w:r>
    </w:p>
    <w:p w:rsidR="0054002C" w:rsidRPr="00C04688" w:rsidRDefault="0054002C" w:rsidP="0037644D">
      <w:pPr>
        <w:ind w:left="270" w:hanging="270"/>
        <w:jc w:val="both"/>
        <w:rPr>
          <w:rFonts w:ascii="Times New Roman" w:hAnsi="Times New Roman" w:cs="Times New Roman"/>
        </w:rPr>
      </w:pPr>
      <w:r w:rsidRPr="00C04688">
        <w:rPr>
          <w:rFonts w:ascii="Times New Roman" w:hAnsi="Times New Roman" w:cs="Times New Roman"/>
        </w:rPr>
        <w:t xml:space="preserve">(i)  </w:t>
      </w:r>
      <w:r w:rsidR="007210B5">
        <w:rPr>
          <w:rFonts w:ascii="Times New Roman" w:hAnsi="Times New Roman" w:cs="Times New Roman"/>
        </w:rPr>
        <w:t xml:space="preserve">Using the identity </w:t>
      </w:r>
      <w:r w:rsidR="00795FC5" w:rsidRPr="005523C4">
        <w:rPr>
          <w:position w:val="-30"/>
        </w:rPr>
        <w:object w:dxaOrig="14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25pt;height:33.75pt" o:ole="">
            <v:imagedata r:id="rId6" o:title=""/>
          </v:shape>
          <o:OLEObject Type="Embed" ProgID="Equation.DSMT4" ShapeID="_x0000_i1025" DrawAspect="Content" ObjectID="_1655713342" r:id="rId7"/>
        </w:object>
      </w:r>
    </w:p>
    <w:p w:rsidR="007210B5" w:rsidRDefault="007210B5" w:rsidP="007210B5">
      <w:pPr>
        <w:ind w:firstLine="63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Solve the equation   </w:t>
      </w:r>
    </w:p>
    <w:p w:rsidR="007210B5" w:rsidRDefault="0033641E" w:rsidP="007210B5">
      <w:pPr>
        <w:ind w:firstLine="63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 w:rsidR="007210B5">
        <w:rPr>
          <w:rFonts w:ascii="Times New Roman" w:hAnsi="Times New Roman" w:cs="Times New Roman"/>
        </w:rPr>
        <w:t>a)  log</w:t>
      </w:r>
      <w:r w:rsidR="007210B5">
        <w:rPr>
          <w:rFonts w:ascii="Times New Roman" w:hAnsi="Times New Roman" w:cs="Times New Roman"/>
          <w:vertAlign w:val="subscript"/>
        </w:rPr>
        <w:t>3</w:t>
      </w:r>
      <w:r w:rsidR="007210B5">
        <w:rPr>
          <w:rFonts w:ascii="Times New Roman" w:hAnsi="Times New Roman" w:cs="Times New Roman"/>
        </w:rPr>
        <w:t>(x)-4log</w:t>
      </w:r>
      <w:r w:rsidR="007210B5">
        <w:rPr>
          <w:rFonts w:ascii="Times New Roman" w:hAnsi="Times New Roman" w:cs="Times New Roman"/>
          <w:vertAlign w:val="subscript"/>
        </w:rPr>
        <w:t>x</w:t>
      </w:r>
      <w:r w:rsidR="007210B5">
        <w:rPr>
          <w:rFonts w:ascii="Times New Roman" w:hAnsi="Times New Roman" w:cs="Times New Roman"/>
        </w:rPr>
        <w:t>(3)+3=0</w:t>
      </w:r>
    </w:p>
    <w:p w:rsidR="009E0EF5" w:rsidRDefault="009E0EF5" w:rsidP="007210B5">
      <w:pPr>
        <w:ind w:firstLine="630"/>
        <w:jc w:val="both"/>
        <w:rPr>
          <w:rFonts w:ascii="Times New Roman" w:hAnsi="Times New Roman" w:cs="Times New Roman"/>
        </w:rPr>
      </w:pPr>
    </w:p>
    <w:p w:rsidR="007210B5" w:rsidRDefault="007210B5" w:rsidP="007210B5">
      <w:pPr>
        <w:ind w:firstLine="63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Simplify as far as possible</w:t>
      </w:r>
    </w:p>
    <w:p w:rsidR="007210B5" w:rsidRPr="007210B5" w:rsidRDefault="0033641E" w:rsidP="007210B5">
      <w:pPr>
        <w:ind w:firstLine="63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(</w:t>
      </w:r>
      <w:r w:rsidR="007210B5">
        <w:rPr>
          <w:rFonts w:ascii="Times New Roman" w:hAnsi="Times New Roman" w:cs="Times New Roman"/>
        </w:rPr>
        <w:t xml:space="preserve">b)  </w:t>
      </w:r>
      <w:r w:rsidR="001B791F" w:rsidRPr="000138B7">
        <w:rPr>
          <w:position w:val="-24"/>
        </w:rPr>
        <w:object w:dxaOrig="999" w:dyaOrig="700">
          <v:shape id="_x0000_i1026" type="#_x0000_t75" style="width:50.25pt;height:35.25pt" o:ole="">
            <v:imagedata r:id="rId8" o:title=""/>
          </v:shape>
          <o:OLEObject Type="Embed" ProgID="Equation.DSMT4" ShapeID="_x0000_i1026" DrawAspect="Content" ObjectID="_1655713343" r:id="rId9"/>
        </w:object>
      </w:r>
    </w:p>
    <w:p w:rsidR="0042685E" w:rsidRPr="00C04688" w:rsidRDefault="005C3374" w:rsidP="005C3374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(ii)</w:t>
      </w:r>
      <w:r w:rsidR="0054002C" w:rsidRPr="00C04688">
        <w:rPr>
          <w:rFonts w:ascii="Times New Roman" w:hAnsi="Times New Roman" w:cs="Times New Roman"/>
        </w:rPr>
        <w:tab/>
        <w:t>Using the formula</w:t>
      </w:r>
      <w:r w:rsidRPr="000138B7">
        <w:rPr>
          <w:position w:val="-24"/>
        </w:rPr>
        <w:object w:dxaOrig="2659" w:dyaOrig="620">
          <v:shape id="_x0000_i1027" type="#_x0000_t75" style="width:132.75pt;height:30.75pt" o:ole="">
            <v:imagedata r:id="rId10" o:title=""/>
          </v:shape>
          <o:OLEObject Type="Embed" ProgID="Equation.DSMT4" ShapeID="_x0000_i1027" DrawAspect="Content" ObjectID="_1655713344" r:id="rId11"/>
        </w:object>
      </w:r>
    </w:p>
    <w:p w:rsidR="001D3ECF" w:rsidRPr="00C04688" w:rsidRDefault="001D3ECF" w:rsidP="0054002C">
      <w:pPr>
        <w:ind w:firstLine="270"/>
        <w:rPr>
          <w:rFonts w:ascii="Times New Roman" w:hAnsi="Times New Roman" w:cs="Times New Roman"/>
        </w:rPr>
      </w:pPr>
      <w:r w:rsidRPr="00C04688">
        <w:rPr>
          <w:rFonts w:ascii="Times New Roman" w:hAnsi="Times New Roman" w:cs="Times New Roman"/>
        </w:rPr>
        <w:tab/>
      </w:r>
      <w:r w:rsidR="0033641E">
        <w:rPr>
          <w:rFonts w:ascii="Times New Roman" w:hAnsi="Times New Roman" w:cs="Times New Roman"/>
        </w:rPr>
        <w:t>(</w:t>
      </w:r>
      <w:r w:rsidR="005C3374">
        <w:rPr>
          <w:rFonts w:ascii="Times New Roman" w:hAnsi="Times New Roman" w:cs="Times New Roman"/>
        </w:rPr>
        <w:t>a)</w:t>
      </w:r>
      <w:r w:rsidRPr="00C04688">
        <w:rPr>
          <w:rFonts w:ascii="Times New Roman" w:hAnsi="Times New Roman" w:cs="Times New Roman"/>
        </w:rPr>
        <w:t xml:space="preserve">Prove that </w:t>
      </w:r>
      <w:r w:rsidR="005C3374" w:rsidRPr="000138B7">
        <w:rPr>
          <w:position w:val="-24"/>
        </w:rPr>
        <w:object w:dxaOrig="1640" w:dyaOrig="620">
          <v:shape id="_x0000_i1028" type="#_x0000_t75" style="width:81.75pt;height:30.75pt" o:ole="">
            <v:imagedata r:id="rId12" o:title=""/>
          </v:shape>
          <o:OLEObject Type="Embed" ProgID="Equation.DSMT4" ShapeID="_x0000_i1028" DrawAspect="Content" ObjectID="_1655713345" r:id="rId13"/>
        </w:object>
      </w:r>
    </w:p>
    <w:p w:rsidR="00EA7211" w:rsidRPr="00C04688" w:rsidRDefault="00EA7211" w:rsidP="0054002C">
      <w:pPr>
        <w:ind w:firstLine="270"/>
        <w:rPr>
          <w:rFonts w:ascii="Times New Roman" w:hAnsi="Times New Roman" w:cs="Times New Roman"/>
        </w:rPr>
      </w:pPr>
      <w:r w:rsidRPr="00C04688">
        <w:rPr>
          <w:rFonts w:ascii="Times New Roman" w:hAnsi="Times New Roman" w:cs="Times New Roman"/>
        </w:rPr>
        <w:tab/>
        <w:t xml:space="preserve">(b) Prove that   </w:t>
      </w:r>
      <w:r w:rsidR="005C3374" w:rsidRPr="000138B7">
        <w:rPr>
          <w:position w:val="-24"/>
        </w:rPr>
        <w:object w:dxaOrig="1719" w:dyaOrig="620">
          <v:shape id="_x0000_i1029" type="#_x0000_t75" style="width:86.25pt;height:30.75pt" o:ole="">
            <v:imagedata r:id="rId14" o:title=""/>
          </v:shape>
          <o:OLEObject Type="Embed" ProgID="Equation.DSMT4" ShapeID="_x0000_i1029" DrawAspect="Content" ObjectID="_1655713346" r:id="rId15"/>
        </w:object>
      </w:r>
    </w:p>
    <w:p w:rsidR="00EA7211" w:rsidRPr="00C04688" w:rsidRDefault="00EA7211" w:rsidP="0054002C">
      <w:pPr>
        <w:ind w:firstLine="270"/>
        <w:rPr>
          <w:rFonts w:ascii="Times New Roman" w:hAnsi="Times New Roman" w:cs="Times New Roman"/>
        </w:rPr>
      </w:pPr>
      <w:r w:rsidRPr="00C04688">
        <w:rPr>
          <w:rFonts w:ascii="Times New Roman" w:hAnsi="Times New Roman" w:cs="Times New Roman"/>
        </w:rPr>
        <w:tab/>
        <w:t xml:space="preserve">(c) Find the general solution of the equation   </w:t>
      </w:r>
      <w:r w:rsidR="0033641E" w:rsidRPr="000138B7">
        <w:rPr>
          <w:position w:val="-8"/>
        </w:rPr>
        <w:object w:dxaOrig="1860" w:dyaOrig="360">
          <v:shape id="_x0000_i1030" type="#_x0000_t75" style="width:93pt;height:18pt" o:ole="">
            <v:imagedata r:id="rId16" o:title=""/>
          </v:shape>
          <o:OLEObject Type="Embed" ProgID="Equation.DSMT4" ShapeID="_x0000_i1030" DrawAspect="Content" ObjectID="_1655713347" r:id="rId17"/>
        </w:object>
      </w:r>
    </w:p>
    <w:p w:rsidR="00644FC5" w:rsidRPr="00C04688" w:rsidRDefault="00644FC5" w:rsidP="0054002C">
      <w:pPr>
        <w:ind w:firstLine="270"/>
        <w:rPr>
          <w:rFonts w:ascii="Times New Roman" w:hAnsi="Times New Roman" w:cs="Times New Roman"/>
        </w:rPr>
      </w:pPr>
    </w:p>
    <w:p w:rsidR="009E0EF5" w:rsidRDefault="009E0EF5" w:rsidP="00EA7211">
      <w:pPr>
        <w:rPr>
          <w:rFonts w:ascii="Times New Roman" w:hAnsi="Times New Roman" w:cs="Times New Roman"/>
          <w:b/>
          <w:bCs/>
        </w:rPr>
      </w:pPr>
    </w:p>
    <w:p w:rsidR="009E0EF5" w:rsidRDefault="009E0EF5" w:rsidP="00EA7211">
      <w:pPr>
        <w:rPr>
          <w:rFonts w:ascii="Times New Roman" w:hAnsi="Times New Roman" w:cs="Times New Roman"/>
          <w:b/>
          <w:bCs/>
        </w:rPr>
      </w:pPr>
    </w:p>
    <w:p w:rsidR="0037644D" w:rsidRPr="0037644D" w:rsidRDefault="0037644D" w:rsidP="00EA7211">
      <w:pPr>
        <w:rPr>
          <w:rFonts w:ascii="Times New Roman" w:hAnsi="Times New Roman" w:cs="Times New Roman"/>
          <w:b/>
          <w:bCs/>
        </w:rPr>
      </w:pPr>
      <w:r w:rsidRPr="0037644D">
        <w:rPr>
          <w:rFonts w:ascii="Times New Roman" w:hAnsi="Times New Roman" w:cs="Times New Roman"/>
          <w:b/>
          <w:bCs/>
        </w:rPr>
        <w:t xml:space="preserve"> Q2.   </w:t>
      </w:r>
    </w:p>
    <w:p w:rsidR="00EA7211" w:rsidRDefault="00EA7211" w:rsidP="00EA7211">
      <w:pPr>
        <w:rPr>
          <w:rFonts w:ascii="Times New Roman" w:hAnsi="Times New Roman" w:cs="Times New Roman"/>
        </w:rPr>
      </w:pPr>
      <w:r w:rsidRPr="00C04688">
        <w:rPr>
          <w:rFonts w:ascii="Times New Roman" w:hAnsi="Times New Roman" w:cs="Times New Roman"/>
        </w:rPr>
        <w:t xml:space="preserve">(a) Find </w:t>
      </w:r>
      <w:r w:rsidRPr="00C04688">
        <w:rPr>
          <w:rFonts w:ascii="Times New Roman" w:hAnsi="Times New Roman" w:cs="Times New Roman"/>
          <w:position w:val="-24"/>
        </w:rPr>
        <w:object w:dxaOrig="340" w:dyaOrig="620">
          <v:shape id="_x0000_i1031" type="#_x0000_t75" style="width:16.5pt;height:30.75pt" o:ole="">
            <v:imagedata r:id="rId18" o:title=""/>
          </v:shape>
          <o:OLEObject Type="Embed" ProgID="Equation.DSMT4" ShapeID="_x0000_i1031" DrawAspect="Content" ObjectID="_1655713348" r:id="rId19"/>
        </w:object>
      </w:r>
      <w:r w:rsidRPr="00C04688">
        <w:rPr>
          <w:rFonts w:ascii="Times New Roman" w:hAnsi="Times New Roman" w:cs="Times New Roman"/>
        </w:rPr>
        <w:t xml:space="preserve"> of the following functions</w:t>
      </w:r>
    </w:p>
    <w:p w:rsidR="000E561D" w:rsidRDefault="000E561D" w:rsidP="00EA721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) </w:t>
      </w:r>
      <w:r w:rsidRPr="00F65B83">
        <w:rPr>
          <w:position w:val="-10"/>
        </w:rPr>
        <w:object w:dxaOrig="2380" w:dyaOrig="360">
          <v:shape id="_x0000_i1032" type="#_x0000_t75" style="width:119.25pt;height:18pt" o:ole="">
            <v:imagedata r:id="rId20" o:title=""/>
          </v:shape>
          <o:OLEObject Type="Embed" ProgID="Equation.DSMT4" ShapeID="_x0000_i1032" DrawAspect="Content" ObjectID="_1655713349" r:id="rId21"/>
        </w:object>
      </w:r>
      <w:r w:rsidR="00EA7211" w:rsidRPr="00C04688">
        <w:rPr>
          <w:rFonts w:ascii="Times New Roman" w:hAnsi="Times New Roman" w:cs="Times New Roman"/>
        </w:rPr>
        <w:tab/>
        <w:t>(i</w:t>
      </w:r>
      <w:r>
        <w:rPr>
          <w:rFonts w:ascii="Times New Roman" w:hAnsi="Times New Roman" w:cs="Times New Roman"/>
        </w:rPr>
        <w:t>i</w:t>
      </w:r>
      <w:r w:rsidR="00EA7211" w:rsidRPr="00C04688">
        <w:rPr>
          <w:rFonts w:ascii="Times New Roman" w:hAnsi="Times New Roman" w:cs="Times New Roman"/>
        </w:rPr>
        <w:t xml:space="preserve">)   </w:t>
      </w:r>
      <w:r w:rsidRPr="00F65B83">
        <w:rPr>
          <w:position w:val="-24"/>
        </w:rPr>
        <w:object w:dxaOrig="1100" w:dyaOrig="660">
          <v:shape id="_x0000_i1033" type="#_x0000_t75" style="width:54.75pt;height:33pt" o:ole="">
            <v:imagedata r:id="rId22" o:title=""/>
          </v:shape>
          <o:OLEObject Type="Embed" ProgID="Equation.DSMT4" ShapeID="_x0000_i1033" DrawAspect="Content" ObjectID="_1655713350" r:id="rId23"/>
        </w:object>
      </w:r>
    </w:p>
    <w:p w:rsidR="00E2681A" w:rsidRPr="00C04688" w:rsidRDefault="00E2681A" w:rsidP="00EA7211">
      <w:pPr>
        <w:rPr>
          <w:rFonts w:ascii="Times New Roman" w:hAnsi="Times New Roman" w:cs="Times New Roman"/>
        </w:rPr>
      </w:pPr>
      <w:r w:rsidRPr="00C04688">
        <w:rPr>
          <w:rFonts w:ascii="Times New Roman" w:hAnsi="Times New Roman" w:cs="Times New Roman"/>
        </w:rPr>
        <w:t>(b)  Integrate following functions</w:t>
      </w:r>
    </w:p>
    <w:p w:rsidR="00644FC5" w:rsidRPr="00C04688" w:rsidRDefault="00E2681A" w:rsidP="00644FC5">
      <w:pPr>
        <w:rPr>
          <w:rFonts w:ascii="Times New Roman" w:hAnsi="Times New Roman" w:cs="Times New Roman"/>
        </w:rPr>
      </w:pPr>
      <w:r w:rsidRPr="00C04688">
        <w:rPr>
          <w:rFonts w:ascii="Times New Roman" w:hAnsi="Times New Roman" w:cs="Times New Roman"/>
        </w:rPr>
        <w:tab/>
        <w:t xml:space="preserve">(i) </w:t>
      </w:r>
      <w:r w:rsidR="000E561D" w:rsidRPr="00F65B83">
        <w:rPr>
          <w:position w:val="-28"/>
        </w:rPr>
        <w:object w:dxaOrig="1740" w:dyaOrig="660">
          <v:shape id="_x0000_i1034" type="#_x0000_t75" style="width:87pt;height:33pt" o:ole="">
            <v:imagedata r:id="rId24" o:title=""/>
          </v:shape>
          <o:OLEObject Type="Embed" ProgID="Equation.DSMT4" ShapeID="_x0000_i1034" DrawAspect="Content" ObjectID="_1655713351" r:id="rId25"/>
        </w:object>
      </w:r>
      <w:r w:rsidRPr="00C04688">
        <w:rPr>
          <w:rFonts w:ascii="Times New Roman" w:hAnsi="Times New Roman" w:cs="Times New Roman"/>
        </w:rPr>
        <w:t xml:space="preserve">           (ii) </w:t>
      </w:r>
      <w:r w:rsidR="000E561D" w:rsidRPr="00F65B83">
        <w:rPr>
          <w:position w:val="-28"/>
        </w:rPr>
        <w:object w:dxaOrig="1560" w:dyaOrig="660">
          <v:shape id="_x0000_i1035" type="#_x0000_t75" style="width:78pt;height:33pt" o:ole="">
            <v:imagedata r:id="rId26" o:title=""/>
          </v:shape>
          <o:OLEObject Type="Embed" ProgID="Equation.DSMT4" ShapeID="_x0000_i1035" DrawAspect="Content" ObjectID="_1655713352" r:id="rId27"/>
        </w:object>
      </w:r>
    </w:p>
    <w:p w:rsidR="009E0EF5" w:rsidRDefault="009E0EF5" w:rsidP="00644FC5">
      <w:pPr>
        <w:ind w:left="360" w:hanging="360"/>
        <w:rPr>
          <w:rFonts w:ascii="Times New Roman" w:hAnsi="Times New Roman" w:cs="Times New Roman"/>
          <w:b/>
          <w:bCs/>
        </w:rPr>
      </w:pPr>
    </w:p>
    <w:p w:rsidR="0037644D" w:rsidRPr="0037644D" w:rsidRDefault="0037644D" w:rsidP="00644FC5">
      <w:pPr>
        <w:ind w:left="360" w:hanging="360"/>
        <w:rPr>
          <w:rFonts w:ascii="Times New Roman" w:hAnsi="Times New Roman" w:cs="Times New Roman"/>
          <w:b/>
          <w:bCs/>
        </w:rPr>
      </w:pPr>
      <w:r w:rsidRPr="0037644D">
        <w:rPr>
          <w:rFonts w:ascii="Times New Roman" w:hAnsi="Times New Roman" w:cs="Times New Roman"/>
          <w:b/>
          <w:bCs/>
        </w:rPr>
        <w:t xml:space="preserve">Q3.   </w:t>
      </w:r>
    </w:p>
    <w:p w:rsidR="00644FC5" w:rsidRPr="00C04688" w:rsidRDefault="00FC1264" w:rsidP="004F3AE2">
      <w:pPr>
        <w:ind w:left="90" w:hanging="9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 policeman records the speed of the traffic on a busy road with a 30mph speed limit. He records the speeds of a sample at 450 cars. Evaluated data given below.</w:t>
      </w:r>
    </w:p>
    <w:p w:rsidR="00644FC5" w:rsidRPr="00C04688" w:rsidRDefault="0054002C" w:rsidP="00644FC5">
      <w:pPr>
        <w:rPr>
          <w:rFonts w:ascii="Times New Roman" w:hAnsi="Times New Roman" w:cs="Times New Roman"/>
        </w:rPr>
      </w:pPr>
      <w:r w:rsidRPr="00C04688">
        <w:rPr>
          <w:rFonts w:ascii="Times New Roman" w:hAnsi="Times New Roman" w:cs="Times New Roman"/>
        </w:rPr>
        <w:tab/>
      </w:r>
    </w:p>
    <w:tbl>
      <w:tblPr>
        <w:tblStyle w:val="TableGrid"/>
        <w:tblW w:w="0" w:type="auto"/>
        <w:tblInd w:w="2808" w:type="dxa"/>
        <w:tblLook w:val="04A0"/>
      </w:tblPr>
      <w:tblGrid>
        <w:gridCol w:w="1980"/>
        <w:gridCol w:w="1440"/>
      </w:tblGrid>
      <w:tr w:rsidR="00644FC5" w:rsidRPr="00C04688" w:rsidTr="00644FC5">
        <w:tc>
          <w:tcPr>
            <w:tcW w:w="1980" w:type="dxa"/>
          </w:tcPr>
          <w:p w:rsidR="00644FC5" w:rsidRPr="00C04688" w:rsidRDefault="00644FC5" w:rsidP="00FC1264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C04688">
              <w:rPr>
                <w:rFonts w:ascii="Times New Roman" w:hAnsi="Times New Roman" w:cs="Times New Roman"/>
                <w:b/>
                <w:bCs/>
              </w:rPr>
              <w:t xml:space="preserve">speed  </w:t>
            </w:r>
            <w:r w:rsidR="00FC1264">
              <w:rPr>
                <w:rFonts w:ascii="Times New Roman" w:hAnsi="Times New Roman" w:cs="Times New Roman"/>
                <w:b/>
                <w:bCs/>
              </w:rPr>
              <w:t>0f cars</w:t>
            </w:r>
          </w:p>
        </w:tc>
        <w:tc>
          <w:tcPr>
            <w:tcW w:w="1440" w:type="dxa"/>
          </w:tcPr>
          <w:p w:rsidR="00644FC5" w:rsidRPr="00C04688" w:rsidRDefault="00FC1264" w:rsidP="00FC1264">
            <w:pPr>
              <w:jc w:val="center"/>
              <w:rPr>
                <w:rFonts w:ascii="Times New Roman" w:hAnsi="Times New Roman" w:cs="Times New Roman"/>
                <w:b/>
                <w:bCs/>
              </w:rPr>
            </w:pPr>
            <w:r>
              <w:rPr>
                <w:rFonts w:ascii="Times New Roman" w:hAnsi="Times New Roman" w:cs="Times New Roman"/>
                <w:b/>
                <w:bCs/>
              </w:rPr>
              <w:t>No. of cars</w:t>
            </w:r>
          </w:p>
        </w:tc>
      </w:tr>
      <w:tr w:rsidR="00644FC5" w:rsidRPr="00C04688" w:rsidTr="00644FC5">
        <w:tc>
          <w:tcPr>
            <w:tcW w:w="1980" w:type="dxa"/>
          </w:tcPr>
          <w:p w:rsidR="00644FC5" w:rsidRPr="00C04688" w:rsidRDefault="00FC1264" w:rsidP="00FC12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10 </w:t>
            </w:r>
            <w:r w:rsidR="00644FC5" w:rsidRPr="00C04688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 xml:space="preserve"> 15</w:t>
            </w:r>
          </w:p>
        </w:tc>
        <w:tc>
          <w:tcPr>
            <w:tcW w:w="1440" w:type="dxa"/>
          </w:tcPr>
          <w:p w:rsidR="00644FC5" w:rsidRPr="00C04688" w:rsidRDefault="00FC1264" w:rsidP="00FC12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</w:t>
            </w:r>
          </w:p>
        </w:tc>
      </w:tr>
      <w:tr w:rsidR="00644FC5" w:rsidRPr="00C04688" w:rsidTr="00644FC5">
        <w:tc>
          <w:tcPr>
            <w:tcW w:w="1980" w:type="dxa"/>
          </w:tcPr>
          <w:p w:rsidR="00644FC5" w:rsidRPr="00C04688" w:rsidRDefault="00FC1264" w:rsidP="00FC12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 - 20</w:t>
            </w:r>
          </w:p>
        </w:tc>
        <w:tc>
          <w:tcPr>
            <w:tcW w:w="1440" w:type="dxa"/>
          </w:tcPr>
          <w:p w:rsidR="00644FC5" w:rsidRPr="00C04688" w:rsidRDefault="00FC1264" w:rsidP="00FC12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0</w:t>
            </w:r>
          </w:p>
        </w:tc>
      </w:tr>
      <w:tr w:rsidR="00644FC5" w:rsidRPr="00C04688" w:rsidTr="00644FC5">
        <w:tc>
          <w:tcPr>
            <w:tcW w:w="1980" w:type="dxa"/>
          </w:tcPr>
          <w:p w:rsidR="00644FC5" w:rsidRPr="00C04688" w:rsidRDefault="00FC1264" w:rsidP="00FC12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0 </w:t>
            </w:r>
            <w:r w:rsidR="00644FC5" w:rsidRPr="00C04688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 xml:space="preserve"> 2</w:t>
            </w:r>
            <w:r w:rsidR="00644FC5" w:rsidRPr="00C04688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440" w:type="dxa"/>
          </w:tcPr>
          <w:p w:rsidR="00644FC5" w:rsidRPr="00C04688" w:rsidRDefault="00FC1264" w:rsidP="00FC12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0</w:t>
            </w:r>
          </w:p>
        </w:tc>
      </w:tr>
      <w:tr w:rsidR="00644FC5" w:rsidRPr="00C04688" w:rsidTr="00644FC5">
        <w:tc>
          <w:tcPr>
            <w:tcW w:w="1980" w:type="dxa"/>
          </w:tcPr>
          <w:p w:rsidR="00644FC5" w:rsidRPr="00C04688" w:rsidRDefault="00FC1264" w:rsidP="00FC12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25 </w:t>
            </w:r>
            <w:r w:rsidR="00644FC5" w:rsidRPr="00C04688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 xml:space="preserve"> 30</w:t>
            </w:r>
          </w:p>
        </w:tc>
        <w:tc>
          <w:tcPr>
            <w:tcW w:w="1440" w:type="dxa"/>
          </w:tcPr>
          <w:p w:rsidR="00644FC5" w:rsidRPr="00C04688" w:rsidRDefault="00FC1264" w:rsidP="00FC12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0</w:t>
            </w:r>
          </w:p>
        </w:tc>
      </w:tr>
      <w:tr w:rsidR="00644FC5" w:rsidRPr="00C04688" w:rsidTr="00644FC5">
        <w:tc>
          <w:tcPr>
            <w:tcW w:w="1980" w:type="dxa"/>
          </w:tcPr>
          <w:p w:rsidR="00644FC5" w:rsidRPr="00C04688" w:rsidRDefault="00FC1264" w:rsidP="00FC12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0 </w:t>
            </w:r>
            <w:r w:rsidR="00644FC5" w:rsidRPr="00C04688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 xml:space="preserve"> 35</w:t>
            </w:r>
          </w:p>
        </w:tc>
        <w:tc>
          <w:tcPr>
            <w:tcW w:w="1440" w:type="dxa"/>
          </w:tcPr>
          <w:p w:rsidR="00644FC5" w:rsidRPr="00C04688" w:rsidRDefault="00FC1264" w:rsidP="00FC12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0</w:t>
            </w:r>
          </w:p>
        </w:tc>
      </w:tr>
      <w:tr w:rsidR="00644FC5" w:rsidRPr="00C04688" w:rsidTr="00644FC5">
        <w:tc>
          <w:tcPr>
            <w:tcW w:w="1980" w:type="dxa"/>
          </w:tcPr>
          <w:p w:rsidR="00644FC5" w:rsidRPr="00C04688" w:rsidRDefault="00FC1264" w:rsidP="00FC12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35 </w:t>
            </w:r>
            <w:r w:rsidR="00644FC5" w:rsidRPr="00C04688"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</w:rPr>
              <w:t xml:space="preserve"> 40</w:t>
            </w:r>
          </w:p>
        </w:tc>
        <w:tc>
          <w:tcPr>
            <w:tcW w:w="1440" w:type="dxa"/>
          </w:tcPr>
          <w:p w:rsidR="00644FC5" w:rsidRPr="00C04688" w:rsidRDefault="00FC1264" w:rsidP="00FC12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</w:t>
            </w:r>
          </w:p>
        </w:tc>
      </w:tr>
      <w:tr w:rsidR="00FC1264" w:rsidRPr="00C04688" w:rsidTr="00644FC5">
        <w:tc>
          <w:tcPr>
            <w:tcW w:w="1980" w:type="dxa"/>
          </w:tcPr>
          <w:p w:rsidR="00FC1264" w:rsidRDefault="00FC1264" w:rsidP="00FC1264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0 - 45</w:t>
            </w:r>
          </w:p>
        </w:tc>
        <w:tc>
          <w:tcPr>
            <w:tcW w:w="1440" w:type="dxa"/>
          </w:tcPr>
          <w:p w:rsidR="00FC1264" w:rsidRPr="00C04688" w:rsidRDefault="00FC1264" w:rsidP="00644FC5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0</w:t>
            </w:r>
          </w:p>
        </w:tc>
      </w:tr>
    </w:tbl>
    <w:p w:rsidR="000F426C" w:rsidRPr="00C04688" w:rsidRDefault="000F426C" w:rsidP="00644FC5">
      <w:pPr>
        <w:rPr>
          <w:rFonts w:ascii="Times New Roman" w:hAnsi="Times New Roman" w:cs="Times New Roman"/>
        </w:rPr>
      </w:pPr>
    </w:p>
    <w:p w:rsidR="00644FC5" w:rsidRPr="00C04688" w:rsidRDefault="00644FC5" w:rsidP="00644FC5">
      <w:pPr>
        <w:rPr>
          <w:rFonts w:ascii="Times New Roman" w:hAnsi="Times New Roman" w:cs="Times New Roman"/>
        </w:rPr>
      </w:pPr>
      <w:r w:rsidRPr="00C04688">
        <w:rPr>
          <w:rFonts w:ascii="Times New Roman" w:hAnsi="Times New Roman" w:cs="Times New Roman"/>
        </w:rPr>
        <w:t xml:space="preserve">(i)  Draw histogram of the above </w:t>
      </w:r>
      <w:r w:rsidR="00FC1264">
        <w:rPr>
          <w:rFonts w:ascii="Times New Roman" w:hAnsi="Times New Roman" w:cs="Times New Roman"/>
        </w:rPr>
        <w:t>distribution</w:t>
      </w:r>
    </w:p>
    <w:p w:rsidR="00644FC5" w:rsidRPr="00C04688" w:rsidRDefault="00644FC5" w:rsidP="00644FC5">
      <w:pPr>
        <w:rPr>
          <w:rFonts w:ascii="Times New Roman" w:hAnsi="Times New Roman" w:cs="Times New Roman"/>
        </w:rPr>
      </w:pPr>
      <w:r w:rsidRPr="00C04688">
        <w:rPr>
          <w:rFonts w:ascii="Times New Roman" w:hAnsi="Times New Roman" w:cs="Times New Roman"/>
        </w:rPr>
        <w:t xml:space="preserve">(ii) </w:t>
      </w:r>
      <w:r w:rsidR="00FC1264">
        <w:rPr>
          <w:rFonts w:ascii="Times New Roman" w:hAnsi="Times New Roman" w:cs="Times New Roman"/>
        </w:rPr>
        <w:t xml:space="preserve">Calculate the number of cars that were exceeding the speed limit at least </w:t>
      </w:r>
      <w:r w:rsidR="00A308B3">
        <w:rPr>
          <w:rFonts w:ascii="Times New Roman" w:hAnsi="Times New Roman" w:cs="Times New Roman"/>
        </w:rPr>
        <w:t>5mph in the sample.</w:t>
      </w:r>
    </w:p>
    <w:p w:rsidR="00A308B3" w:rsidRDefault="00644FC5" w:rsidP="00A308B3">
      <w:pPr>
        <w:ind w:left="360" w:hanging="360"/>
        <w:rPr>
          <w:rFonts w:ascii="Times New Roman" w:hAnsi="Times New Roman" w:cs="Times New Roman"/>
        </w:rPr>
      </w:pPr>
      <w:r w:rsidRPr="00C04688">
        <w:rPr>
          <w:rFonts w:ascii="Times New Roman" w:hAnsi="Times New Roman" w:cs="Times New Roman"/>
        </w:rPr>
        <w:t>(iii)</w:t>
      </w:r>
      <w:r w:rsidR="00A308B3">
        <w:rPr>
          <w:rFonts w:ascii="Times New Roman" w:hAnsi="Times New Roman" w:cs="Times New Roman"/>
        </w:rPr>
        <w:t>Estimate to one decimal place the value of the mean, median and mode speed of the cars in the  sample.</w:t>
      </w:r>
    </w:p>
    <w:p w:rsidR="0054002C" w:rsidRDefault="00A308B3" w:rsidP="00644FC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iv) Find the value of standard deviation the speed of the cars in the sample.  </w:t>
      </w:r>
    </w:p>
    <w:p w:rsidR="0037644D" w:rsidRDefault="0037644D" w:rsidP="00644FC5">
      <w:pPr>
        <w:rPr>
          <w:rFonts w:ascii="Times New Roman" w:hAnsi="Times New Roman" w:cs="Times New Roman"/>
        </w:rPr>
      </w:pPr>
    </w:p>
    <w:p w:rsidR="00A308B3" w:rsidRDefault="00A308B3" w:rsidP="0037644D">
      <w:pPr>
        <w:spacing w:after="0"/>
        <w:ind w:left="450" w:hanging="45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</w:pPr>
    </w:p>
    <w:p w:rsidR="00A308B3" w:rsidRDefault="00A308B3" w:rsidP="0037644D">
      <w:pPr>
        <w:spacing w:after="0"/>
        <w:ind w:left="450" w:hanging="45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</w:pPr>
    </w:p>
    <w:p w:rsidR="00A308B3" w:rsidRDefault="00A308B3" w:rsidP="0037644D">
      <w:pPr>
        <w:spacing w:after="0"/>
        <w:ind w:left="450" w:hanging="45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</w:pPr>
    </w:p>
    <w:p w:rsidR="00A308B3" w:rsidRDefault="00A308B3" w:rsidP="0037644D">
      <w:pPr>
        <w:spacing w:after="0"/>
        <w:ind w:left="450" w:hanging="45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</w:pPr>
    </w:p>
    <w:p w:rsidR="00087455" w:rsidRPr="00087455" w:rsidRDefault="00087455" w:rsidP="00087455">
      <w:pPr>
        <w:spacing w:after="0"/>
        <w:ind w:left="450" w:hanging="450"/>
        <w:jc w:val="center"/>
        <w:rPr>
          <w:rFonts w:ascii="Times New Roman" w:eastAsiaTheme="minorHAnsi" w:hAnsi="Times New Roman" w:cs="Times New Roman"/>
          <w:b/>
          <w:bCs/>
          <w:color w:val="000000"/>
          <w:u w:val="single"/>
          <w:shd w:val="clear" w:color="auto" w:fill="FFFFFF"/>
        </w:rPr>
      </w:pPr>
      <w:r w:rsidRPr="00087455">
        <w:rPr>
          <w:rFonts w:ascii="Times New Roman" w:eastAsiaTheme="minorHAnsi" w:hAnsi="Times New Roman" w:cs="Times New Roman"/>
          <w:b/>
          <w:bCs/>
          <w:color w:val="000000"/>
          <w:u w:val="single"/>
          <w:shd w:val="clear" w:color="auto" w:fill="FFFFFF"/>
        </w:rPr>
        <w:lastRenderedPageBreak/>
        <w:t>PART – B</w:t>
      </w:r>
    </w:p>
    <w:p w:rsidR="00087455" w:rsidRDefault="00087455" w:rsidP="0037644D">
      <w:pPr>
        <w:spacing w:after="0"/>
        <w:ind w:left="450" w:hanging="45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</w:pPr>
    </w:p>
    <w:p w:rsidR="0037644D" w:rsidRDefault="00316924" w:rsidP="0037644D">
      <w:pPr>
        <w:spacing w:after="0"/>
        <w:ind w:left="450" w:hanging="45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  <w:t>Q4</w:t>
      </w:r>
    </w:p>
    <w:p w:rsidR="00316924" w:rsidRDefault="00316924" w:rsidP="0037644D">
      <w:pPr>
        <w:spacing w:after="0"/>
        <w:ind w:left="450" w:hanging="45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</w:pPr>
    </w:p>
    <w:p w:rsidR="00CB6AD1" w:rsidRDefault="00316924" w:rsidP="0037644D">
      <w:pPr>
        <w:spacing w:after="0"/>
        <w:ind w:left="450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Use the </w:t>
      </w:r>
      <w:r w:rsidR="005B5696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following data set on the EXCEL worksheet </w:t>
      </w:r>
      <w:r w:rsidR="00CB6AD1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to answer the questions given below.</w:t>
      </w:r>
    </w:p>
    <w:p w:rsidR="0037644D" w:rsidRPr="00316924" w:rsidRDefault="0037644D" w:rsidP="0037644D">
      <w:pPr>
        <w:spacing w:after="0"/>
        <w:ind w:left="450" w:hanging="450"/>
        <w:rPr>
          <w:rFonts w:ascii="Times New Roman" w:hAnsi="Times New Roman" w:cs="Times New Roman"/>
          <w:b/>
          <w:bCs/>
          <w:i/>
          <w:color w:val="000000"/>
          <w:sz w:val="24"/>
          <w:szCs w:val="24"/>
          <w:u w:val="single"/>
          <w:shd w:val="clear" w:color="auto" w:fill="FFFFFF"/>
        </w:rPr>
      </w:pPr>
    </w:p>
    <w:p w:rsidR="0037644D" w:rsidRDefault="00316924" w:rsidP="00316924">
      <w:pPr>
        <w:spacing w:after="0"/>
        <w:ind w:left="450" w:hanging="450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</w:pPr>
      <w:r>
        <w:rPr>
          <w:noProof/>
          <w:lang w:bidi="si-LK"/>
        </w:rPr>
        <w:drawing>
          <wp:inline distT="0" distB="0" distL="0" distR="0">
            <wp:extent cx="4086225" cy="24479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644D" w:rsidRDefault="0037644D" w:rsidP="0037644D">
      <w:pPr>
        <w:spacing w:after="0"/>
        <w:ind w:left="450" w:hanging="45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</w:pPr>
    </w:p>
    <w:p w:rsidR="0037644D" w:rsidRDefault="0037644D" w:rsidP="0037644D">
      <w:pPr>
        <w:spacing w:after="0"/>
        <w:ind w:left="450" w:hanging="45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</w:pPr>
    </w:p>
    <w:p w:rsidR="0037644D" w:rsidRDefault="0037644D" w:rsidP="0037644D">
      <w:pPr>
        <w:spacing w:after="0"/>
        <w:ind w:left="450" w:hanging="450"/>
        <w:rPr>
          <w:rFonts w:ascii="Times New Roman" w:hAnsi="Times New Roman" w:cs="Times New Roman"/>
          <w:b/>
          <w:bCs/>
          <w:color w:val="000000"/>
          <w:sz w:val="24"/>
          <w:szCs w:val="24"/>
          <w:u w:val="single"/>
          <w:shd w:val="clear" w:color="auto" w:fill="FFFFFF"/>
        </w:rPr>
      </w:pPr>
    </w:p>
    <w:p w:rsidR="0037644D" w:rsidRDefault="00CB6AD1" w:rsidP="0037644D">
      <w:pPr>
        <w:spacing w:after="0"/>
        <w:ind w:left="450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 w:rsidRPr="00CB6AD1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Write the EXCEL functions </w:t>
      </w:r>
      <w:r w:rsidR="001F0121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or formulas </w:t>
      </w:r>
      <w:r w:rsidRPr="00CB6AD1"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>to do the following.</w:t>
      </w:r>
    </w:p>
    <w:p w:rsidR="00087455" w:rsidRDefault="00087455" w:rsidP="0037644D">
      <w:pPr>
        <w:spacing w:after="0"/>
        <w:ind w:left="450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</w:p>
    <w:p w:rsidR="00CB6AD1" w:rsidRDefault="00CB6AD1" w:rsidP="00CB6AD1">
      <w:pPr>
        <w:spacing w:after="0"/>
        <w:ind w:left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 xml:space="preserve"> i. Get the total marks under column ‘D’ (Total).</w:t>
      </w:r>
    </w:p>
    <w:p w:rsidR="00CB6AD1" w:rsidRDefault="00CB6AD1" w:rsidP="0037644D">
      <w:pPr>
        <w:spacing w:after="0"/>
        <w:ind w:left="450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</w:p>
    <w:p w:rsidR="00CB6AD1" w:rsidRDefault="00CB6AD1" w:rsidP="0037644D">
      <w:pPr>
        <w:spacing w:after="0"/>
        <w:ind w:left="450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  <w:t>ii. Get the average marks under column ‘E’ (Average).</w:t>
      </w:r>
    </w:p>
    <w:p w:rsidR="00CB6AD1" w:rsidRDefault="00CB6AD1" w:rsidP="0037644D">
      <w:pPr>
        <w:spacing w:after="0"/>
        <w:ind w:left="450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</w:p>
    <w:p w:rsidR="00CB6AD1" w:rsidRDefault="00CB6AD1" w:rsidP="0037644D">
      <w:pPr>
        <w:spacing w:after="0"/>
        <w:ind w:left="450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  <w:t>iii. Print the ‘Grade’ of each Index number under column ‘F’ (Grade), according to the following criteria.</w:t>
      </w:r>
    </w:p>
    <w:p w:rsidR="00CB6AD1" w:rsidRDefault="00CB6AD1" w:rsidP="0037644D">
      <w:pPr>
        <w:spacing w:after="0"/>
        <w:ind w:left="450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</w:p>
    <w:tbl>
      <w:tblPr>
        <w:tblStyle w:val="TableGrid"/>
        <w:tblW w:w="0" w:type="auto"/>
        <w:tblInd w:w="2358" w:type="dxa"/>
        <w:tblLook w:val="04A0"/>
      </w:tblPr>
      <w:tblGrid>
        <w:gridCol w:w="1279"/>
        <w:gridCol w:w="1241"/>
      </w:tblGrid>
      <w:tr w:rsidR="00CB6AD1" w:rsidTr="00CB6AD1">
        <w:trPr>
          <w:trHeight w:val="256"/>
        </w:trPr>
        <w:tc>
          <w:tcPr>
            <w:tcW w:w="1279" w:type="dxa"/>
          </w:tcPr>
          <w:p w:rsidR="00CB6AD1" w:rsidRDefault="00CB6AD1" w:rsidP="00087455">
            <w:pPr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Average</w:t>
            </w:r>
          </w:p>
        </w:tc>
        <w:tc>
          <w:tcPr>
            <w:tcW w:w="1241" w:type="dxa"/>
          </w:tcPr>
          <w:p w:rsidR="00CB6AD1" w:rsidRDefault="00CB6AD1" w:rsidP="00087455">
            <w:pPr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Grade</w:t>
            </w:r>
          </w:p>
        </w:tc>
      </w:tr>
      <w:tr w:rsidR="00CB6AD1" w:rsidTr="00CB6AD1">
        <w:trPr>
          <w:trHeight w:val="256"/>
        </w:trPr>
        <w:tc>
          <w:tcPr>
            <w:tcW w:w="1279" w:type="dxa"/>
          </w:tcPr>
          <w:p w:rsidR="00CB6AD1" w:rsidRDefault="00CB6AD1" w:rsidP="00087455">
            <w:pPr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&lt;40</w:t>
            </w:r>
          </w:p>
        </w:tc>
        <w:tc>
          <w:tcPr>
            <w:tcW w:w="1241" w:type="dxa"/>
          </w:tcPr>
          <w:p w:rsidR="00CB6AD1" w:rsidRDefault="00CB6AD1" w:rsidP="00087455">
            <w:pPr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F</w:t>
            </w:r>
          </w:p>
        </w:tc>
      </w:tr>
      <w:tr w:rsidR="00CB6AD1" w:rsidTr="00CB6AD1">
        <w:trPr>
          <w:trHeight w:val="256"/>
        </w:trPr>
        <w:tc>
          <w:tcPr>
            <w:tcW w:w="1279" w:type="dxa"/>
          </w:tcPr>
          <w:p w:rsidR="00CB6AD1" w:rsidRDefault="00CB6AD1" w:rsidP="00087455">
            <w:pPr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&lt;55</w:t>
            </w:r>
          </w:p>
        </w:tc>
        <w:tc>
          <w:tcPr>
            <w:tcW w:w="1241" w:type="dxa"/>
          </w:tcPr>
          <w:p w:rsidR="00CB6AD1" w:rsidRDefault="00CB6AD1" w:rsidP="00087455">
            <w:pPr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S</w:t>
            </w:r>
          </w:p>
        </w:tc>
      </w:tr>
      <w:tr w:rsidR="00CB6AD1" w:rsidTr="00CB6AD1">
        <w:trPr>
          <w:trHeight w:val="256"/>
        </w:trPr>
        <w:tc>
          <w:tcPr>
            <w:tcW w:w="1279" w:type="dxa"/>
          </w:tcPr>
          <w:p w:rsidR="00CB6AD1" w:rsidRDefault="00CB6AD1" w:rsidP="00087455">
            <w:pPr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&lt;65</w:t>
            </w:r>
          </w:p>
        </w:tc>
        <w:tc>
          <w:tcPr>
            <w:tcW w:w="1241" w:type="dxa"/>
          </w:tcPr>
          <w:p w:rsidR="00CB6AD1" w:rsidRDefault="00CB6AD1" w:rsidP="00087455">
            <w:pPr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C</w:t>
            </w:r>
          </w:p>
        </w:tc>
      </w:tr>
      <w:tr w:rsidR="00CB6AD1" w:rsidTr="00CB6AD1">
        <w:trPr>
          <w:trHeight w:val="270"/>
        </w:trPr>
        <w:tc>
          <w:tcPr>
            <w:tcW w:w="1279" w:type="dxa"/>
          </w:tcPr>
          <w:p w:rsidR="00CB6AD1" w:rsidRDefault="00CB6AD1" w:rsidP="00087455">
            <w:pPr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&lt;75</w:t>
            </w:r>
          </w:p>
        </w:tc>
        <w:tc>
          <w:tcPr>
            <w:tcW w:w="1241" w:type="dxa"/>
          </w:tcPr>
          <w:p w:rsidR="00CB6AD1" w:rsidRDefault="00CB6AD1" w:rsidP="00087455">
            <w:pPr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B</w:t>
            </w:r>
          </w:p>
        </w:tc>
      </w:tr>
      <w:tr w:rsidR="00CB6AD1" w:rsidTr="00CB6AD1">
        <w:trPr>
          <w:trHeight w:val="270"/>
        </w:trPr>
        <w:tc>
          <w:tcPr>
            <w:tcW w:w="1279" w:type="dxa"/>
          </w:tcPr>
          <w:p w:rsidR="00CB6AD1" w:rsidRDefault="006568DB" w:rsidP="00087455">
            <w:pPr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&gt;=75</w:t>
            </w:r>
          </w:p>
        </w:tc>
        <w:tc>
          <w:tcPr>
            <w:tcW w:w="1241" w:type="dxa"/>
          </w:tcPr>
          <w:p w:rsidR="00CB6AD1" w:rsidRDefault="00CE05AD" w:rsidP="00087455">
            <w:pPr>
              <w:jc w:val="center"/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</w:pPr>
            <w:r>
              <w:rPr>
                <w:rFonts w:ascii="Times New Roman" w:hAnsi="Times New Roman" w:cs="Times New Roman"/>
                <w:bCs/>
                <w:color w:val="000000"/>
                <w:sz w:val="24"/>
                <w:szCs w:val="24"/>
                <w:shd w:val="clear" w:color="auto" w:fill="FFFFFF"/>
              </w:rPr>
              <w:t>A</w:t>
            </w:r>
          </w:p>
        </w:tc>
      </w:tr>
    </w:tbl>
    <w:p w:rsidR="00CB6AD1" w:rsidRDefault="00CB6AD1" w:rsidP="0037644D">
      <w:pPr>
        <w:spacing w:after="0"/>
        <w:ind w:left="450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  <w:r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  <w:tab/>
      </w:r>
    </w:p>
    <w:p w:rsidR="0007446E" w:rsidRDefault="0007446E" w:rsidP="0037644D">
      <w:pPr>
        <w:spacing w:after="0"/>
        <w:ind w:left="450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</w:p>
    <w:p w:rsidR="0007446E" w:rsidRDefault="0007446E" w:rsidP="0037644D">
      <w:pPr>
        <w:spacing w:after="0"/>
        <w:ind w:left="450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</w:p>
    <w:p w:rsidR="0007446E" w:rsidRDefault="0007446E" w:rsidP="0037644D">
      <w:pPr>
        <w:spacing w:after="0"/>
        <w:ind w:left="450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</w:p>
    <w:p w:rsidR="0007446E" w:rsidRPr="00CB6AD1" w:rsidRDefault="0007446E" w:rsidP="0037644D">
      <w:pPr>
        <w:spacing w:after="0"/>
        <w:ind w:left="450" w:hanging="450"/>
        <w:rPr>
          <w:rFonts w:ascii="Times New Roman" w:hAnsi="Times New Roman" w:cs="Times New Roman"/>
          <w:bCs/>
          <w:color w:val="000000"/>
          <w:sz w:val="24"/>
          <w:szCs w:val="24"/>
          <w:shd w:val="clear" w:color="auto" w:fill="FFFFFF"/>
        </w:rPr>
      </w:pPr>
    </w:p>
    <w:p w:rsidR="00517CE8" w:rsidRDefault="0037644D" w:rsidP="0037644D">
      <w:pPr>
        <w:spacing w:after="0"/>
        <w:rPr>
          <w:rFonts w:ascii="Times New Roman" w:hAnsi="Times New Roman" w:cs="Times New Roman"/>
          <w:b/>
          <w:bCs/>
          <w:u w:val="single"/>
        </w:rPr>
      </w:pPr>
      <w:r w:rsidRPr="00D01F28">
        <w:rPr>
          <w:rFonts w:ascii="Times New Roman" w:hAnsi="Times New Roman" w:cs="Times New Roman"/>
          <w:b/>
          <w:bCs/>
          <w:u w:val="single"/>
        </w:rPr>
        <w:lastRenderedPageBreak/>
        <w:t>Q</w:t>
      </w:r>
      <w:r w:rsidR="000309AA">
        <w:rPr>
          <w:rFonts w:ascii="Times New Roman" w:hAnsi="Times New Roman" w:cs="Times New Roman"/>
          <w:b/>
          <w:bCs/>
          <w:u w:val="single"/>
        </w:rPr>
        <w:t>5</w:t>
      </w:r>
    </w:p>
    <w:p w:rsidR="0037644D" w:rsidRPr="00517CE8" w:rsidRDefault="0037644D" w:rsidP="0037644D">
      <w:pPr>
        <w:spacing w:after="0"/>
        <w:rPr>
          <w:rFonts w:ascii="Times New Roman" w:hAnsi="Times New Roman" w:cs="Times New Roman"/>
          <w:b/>
          <w:bCs/>
          <w:u w:val="single"/>
        </w:rPr>
      </w:pPr>
    </w:p>
    <w:p w:rsidR="0037644D" w:rsidRDefault="0037644D" w:rsidP="00915F94">
      <w:pPr>
        <w:spacing w:after="0"/>
        <w:ind w:left="270" w:hanging="270"/>
        <w:rPr>
          <w:rFonts w:ascii="Times New Roman" w:hAnsi="Times New Roman"/>
        </w:rPr>
      </w:pPr>
      <w:r w:rsidRPr="00B072A8">
        <w:rPr>
          <w:rFonts w:ascii="Times New Roman" w:hAnsi="Times New Roman"/>
          <w:bCs/>
        </w:rPr>
        <w:t xml:space="preserve">a) </w:t>
      </w:r>
      <w:r w:rsidR="00B072A8" w:rsidRPr="00B072A8">
        <w:rPr>
          <w:rFonts w:ascii="Times New Roman" w:hAnsi="Times New Roman"/>
          <w:bCs/>
        </w:rPr>
        <w:t>Create the following directory structure</w:t>
      </w:r>
      <w:r w:rsidR="00897052">
        <w:rPr>
          <w:rFonts w:ascii="Times New Roman" w:hAnsi="Times New Roman"/>
          <w:bCs/>
        </w:rPr>
        <w:t xml:space="preserve"> </w:t>
      </w:r>
      <w:r w:rsidR="00B072A8" w:rsidRPr="00B072A8">
        <w:rPr>
          <w:rFonts w:ascii="Times New Roman" w:hAnsi="Times New Roman"/>
          <w:bCs/>
        </w:rPr>
        <w:t xml:space="preserve">using </w:t>
      </w:r>
      <w:r w:rsidR="00B072A8" w:rsidRPr="00E64EDC">
        <w:rPr>
          <w:rFonts w:ascii="Times New Roman" w:hAnsi="Times New Roman"/>
          <w:b/>
          <w:bCs/>
        </w:rPr>
        <w:t>MS DOS</w:t>
      </w:r>
      <w:r w:rsidR="00B072A8">
        <w:rPr>
          <w:rFonts w:ascii="Times New Roman" w:hAnsi="Times New Roman"/>
          <w:bCs/>
        </w:rPr>
        <w:t xml:space="preserve"> commands</w:t>
      </w:r>
    </w:p>
    <w:p w:rsidR="00B072A8" w:rsidRDefault="00B072A8" w:rsidP="0037644D">
      <w:pPr>
        <w:spacing w:after="0"/>
        <w:rPr>
          <w:rFonts w:ascii="Times New Roman" w:hAnsi="Times New Roman"/>
        </w:rPr>
      </w:pPr>
    </w:p>
    <w:p w:rsidR="00B072A8" w:rsidRDefault="00416CDD" w:rsidP="0037644D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noProof/>
          <w:lang w:bidi="ta-IN"/>
        </w:rPr>
        <w:pict>
          <v:shape id="AutoShape 27" o:spid="_x0000_s1044" type="#_x0000_t32" style="position:absolute;margin-left:225.75pt;margin-top:10pt;width:0;height:27.75pt;z-index:25166233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"/>
        </w:pict>
      </w:r>
      <w:r w:rsidR="00B072A8">
        <w:rPr>
          <w:rFonts w:ascii="Times New Roman" w:hAnsi="Times New Roman"/>
        </w:rPr>
        <w:tab/>
      </w:r>
      <w:r w:rsidR="00B072A8">
        <w:rPr>
          <w:rFonts w:ascii="Times New Roman" w:hAnsi="Times New Roman"/>
        </w:rPr>
        <w:tab/>
      </w:r>
      <w:r w:rsidR="00B072A8">
        <w:rPr>
          <w:rFonts w:ascii="Times New Roman" w:hAnsi="Times New Roman"/>
        </w:rPr>
        <w:tab/>
      </w:r>
      <w:r w:rsidR="00B072A8">
        <w:rPr>
          <w:rFonts w:ascii="Times New Roman" w:hAnsi="Times New Roman"/>
        </w:rPr>
        <w:tab/>
      </w:r>
      <w:r w:rsidR="00B072A8">
        <w:rPr>
          <w:rFonts w:ascii="Times New Roman" w:hAnsi="Times New Roman"/>
        </w:rPr>
        <w:tab/>
      </w:r>
      <w:r w:rsidR="00B072A8">
        <w:rPr>
          <w:rFonts w:ascii="Times New Roman" w:hAnsi="Times New Roman"/>
        </w:rPr>
        <w:tab/>
        <w:t>D:\</w:t>
      </w:r>
      <w:r w:rsidR="00453996">
        <w:rPr>
          <w:rFonts w:ascii="Times New Roman" w:hAnsi="Times New Roman"/>
        </w:rPr>
        <w:t>&gt;</w:t>
      </w:r>
    </w:p>
    <w:p w:rsidR="00453996" w:rsidRDefault="00453996" w:rsidP="0037644D">
      <w:pPr>
        <w:spacing w:after="0"/>
        <w:rPr>
          <w:rFonts w:ascii="Times New Roman" w:hAnsi="Times New Roman"/>
        </w:rPr>
      </w:pPr>
    </w:p>
    <w:p w:rsidR="00453996" w:rsidRDefault="00416CDD" w:rsidP="0037644D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noProof/>
          <w:lang w:bidi="ta-IN"/>
        </w:rPr>
        <w:pict>
          <v:shape id="AutoShape 31" o:spid="_x0000_s1043" type="#_x0000_t32" style="position:absolute;margin-left:178.5pt;margin-top:8.65pt;width:0;height:17.25pt;z-index:25166643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"/>
        </w:pict>
      </w:r>
      <w:r>
        <w:rPr>
          <w:rFonts w:ascii="Times New Roman" w:hAnsi="Times New Roman"/>
          <w:noProof/>
          <w:lang w:bidi="ta-IN"/>
        </w:rPr>
        <w:pict>
          <v:shape id="AutoShape 30" o:spid="_x0000_s1042" type="#_x0000_t32" style="position:absolute;margin-left:84.75pt;margin-top:8.65pt;width:0;height:17.25pt;z-index:25166540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"/>
        </w:pict>
      </w:r>
      <w:r>
        <w:rPr>
          <w:rFonts w:ascii="Times New Roman" w:hAnsi="Times New Roman"/>
          <w:noProof/>
          <w:lang w:bidi="ta-IN"/>
        </w:rPr>
        <w:pict>
          <v:shape id="AutoShape 28" o:spid="_x0000_s1041" type="#_x0000_t32" style="position:absolute;margin-left:84.75pt;margin-top:8.65pt;width:163.5pt;height:0;flip:x;z-index:25166336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"/>
        </w:pict>
      </w:r>
      <w:r>
        <w:rPr>
          <w:rFonts w:ascii="Times New Roman" w:hAnsi="Times New Roman"/>
          <w:noProof/>
          <w:lang w:bidi="ta-IN"/>
        </w:rPr>
        <w:pict>
          <v:shape id="AutoShape 32" o:spid="_x0000_s1040" type="#_x0000_t32" style="position:absolute;margin-left:276pt;margin-top:8.65pt;width:0;height:17.25pt;z-index:25166745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"/>
        </w:pict>
      </w:r>
      <w:r>
        <w:rPr>
          <w:rFonts w:ascii="Times New Roman" w:hAnsi="Times New Roman"/>
          <w:noProof/>
          <w:lang w:bidi="ta-IN"/>
        </w:rPr>
        <w:pict>
          <v:shape id="AutoShape 33" o:spid="_x0000_s1039" type="#_x0000_t32" style="position:absolute;margin-left:367.5pt;margin-top:8.65pt;width:0;height:17.25pt;z-index:25166848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"/>
        </w:pict>
      </w:r>
      <w:r>
        <w:rPr>
          <w:rFonts w:ascii="Times New Roman" w:hAnsi="Times New Roman"/>
          <w:noProof/>
          <w:lang w:bidi="ta-IN"/>
        </w:rPr>
        <w:pict>
          <v:shape id="AutoShape 29" o:spid="_x0000_s1038" type="#_x0000_t32" style="position:absolute;margin-left:207.75pt;margin-top:8.65pt;width:159.75pt;height:0;z-index:25166438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"/>
        </w:pict>
      </w:r>
    </w:p>
    <w:p w:rsidR="00453996" w:rsidRDefault="00416CDD" w:rsidP="0037644D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noProof/>
          <w:lang w:bidi="ta-IN"/>
        </w:rPr>
        <w:pict>
          <v:rect id="Rectangle 37" o:spid="_x0000_s1037" style="position:absolute;margin-left:146.25pt;margin-top:11.35pt;width:62.25pt;height:19.5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">
            <v:textbox>
              <w:txbxContent>
                <w:p w:rsidR="00453996" w:rsidRDefault="00125FDF">
                  <w:r>
                    <w:t>Computer</w:t>
                  </w:r>
                </w:p>
              </w:txbxContent>
            </v:textbox>
          </v:rect>
        </w:pict>
      </w:r>
      <w:r>
        <w:rPr>
          <w:rFonts w:ascii="Times New Roman" w:hAnsi="Times New Roman"/>
          <w:noProof/>
          <w:lang w:bidi="ta-IN"/>
        </w:rPr>
        <w:pict>
          <v:rect id="Rectangle 34" o:spid="_x0000_s1027" style="position:absolute;margin-left:50.25pt;margin-top:11.35pt;width:64.5pt;height:19.5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">
            <v:textbox>
              <w:txbxContent>
                <w:p w:rsidR="00453996" w:rsidRDefault="00453996">
                  <w:r>
                    <w:t xml:space="preserve">  Physics</w:t>
                  </w:r>
                </w:p>
              </w:txbxContent>
            </v:textbox>
          </v:rect>
        </w:pict>
      </w:r>
      <w:r>
        <w:rPr>
          <w:rFonts w:ascii="Times New Roman" w:hAnsi="Times New Roman"/>
          <w:noProof/>
          <w:lang w:bidi="ta-IN"/>
        </w:rPr>
        <w:pict>
          <v:rect id="Rectangle 35" o:spid="_x0000_s1028" style="position:absolute;margin-left:331.5pt;margin-top:11.35pt;width:66.75pt;height:19.5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">
            <v:textbox>
              <w:txbxContent>
                <w:p w:rsidR="00453996" w:rsidRDefault="00453996">
                  <w:r>
                    <w:t xml:space="preserve">   Zoology</w:t>
                  </w:r>
                </w:p>
              </w:txbxContent>
            </v:textbox>
          </v:rect>
        </w:pict>
      </w:r>
      <w:r>
        <w:rPr>
          <w:rFonts w:ascii="Times New Roman" w:hAnsi="Times New Roman"/>
          <w:noProof/>
          <w:lang w:bidi="ta-IN"/>
        </w:rPr>
        <w:pict>
          <v:rect id="Rectangle 36" o:spid="_x0000_s1029" style="position:absolute;margin-left:242.25pt;margin-top:11.35pt;width:66pt;height:19.5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">
            <v:textbox>
              <w:txbxContent>
                <w:p w:rsidR="00453996" w:rsidRDefault="00453996">
                  <w:r>
                    <w:t>Chemistry</w:t>
                  </w:r>
                </w:p>
              </w:txbxContent>
            </v:textbox>
          </v:rect>
        </w:pict>
      </w:r>
    </w:p>
    <w:p w:rsidR="00453996" w:rsidRDefault="00453996" w:rsidP="0037644D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:rsidR="00453996" w:rsidRPr="00D01F28" w:rsidRDefault="00416CDD" w:rsidP="0037644D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noProof/>
          <w:lang w:bidi="ta-IN"/>
        </w:rPr>
        <w:pict>
          <v:shape id="AutoShape 38" o:spid="_x0000_s1036" type="#_x0000_t32" style="position:absolute;margin-left:178.5pt;margin-top:1.75pt;width:0;height:17.25pt;z-index:25167360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"/>
        </w:pict>
      </w:r>
    </w:p>
    <w:p w:rsidR="0037644D" w:rsidRDefault="00416CDD" w:rsidP="0037644D">
      <w:pPr>
        <w:spacing w:after="0"/>
        <w:rPr>
          <w:rFonts w:ascii="Times New Roman" w:hAnsi="Times New Roman"/>
        </w:rPr>
      </w:pPr>
      <w:r w:rsidRPr="00416CDD">
        <w:rPr>
          <w:rFonts w:ascii="Times New Roman" w:hAnsi="Times New Roman"/>
          <w:b/>
          <w:noProof/>
          <w:lang w:bidi="ta-IN"/>
        </w:rPr>
        <w:pict>
          <v:shape id="AutoShape 43" o:spid="_x0000_s1035" type="#_x0000_t32" style="position:absolute;margin-left:218.25pt;margin-top:4.5pt;width:0;height:17.25pt;z-index:25167769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"/>
        </w:pict>
      </w:r>
      <w:r>
        <w:rPr>
          <w:rFonts w:ascii="Times New Roman" w:hAnsi="Times New Roman"/>
          <w:noProof/>
          <w:lang w:bidi="ta-IN"/>
        </w:rPr>
        <w:pict>
          <v:shape id="AutoShape 41" o:spid="_x0000_s1034" type="#_x0000_t32" style="position:absolute;margin-left:138.75pt;margin-top:4.5pt;width:0;height:17.25pt;z-index:25167667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"/>
        </w:pict>
      </w:r>
      <w:r>
        <w:rPr>
          <w:rFonts w:ascii="Times New Roman" w:hAnsi="Times New Roman"/>
          <w:noProof/>
          <w:lang w:bidi="ta-IN"/>
        </w:rPr>
        <w:pict>
          <v:shape id="AutoShape 39" o:spid="_x0000_s1033" type="#_x0000_t32" style="position:absolute;margin-left:138.75pt;margin-top:4.5pt;width:39.75pt;height:0;flip:x;z-index:25167462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"/>
        </w:pict>
      </w:r>
      <w:r>
        <w:rPr>
          <w:rFonts w:ascii="Times New Roman" w:hAnsi="Times New Roman"/>
          <w:noProof/>
          <w:lang w:bidi="ta-IN"/>
        </w:rPr>
        <w:pict>
          <v:shape id="AutoShape 40" o:spid="_x0000_s1032" type="#_x0000_t32" style="position:absolute;margin-left:178.5pt;margin-top:4.5pt;width:39.75pt;height:0;flip:x;z-index:25167564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"/>
        </w:pict>
      </w:r>
    </w:p>
    <w:p w:rsidR="00453996" w:rsidRDefault="00416CDD" w:rsidP="0037644D">
      <w:pPr>
        <w:spacing w:after="0"/>
        <w:rPr>
          <w:rFonts w:ascii="Times New Roman" w:hAnsi="Times New Roman"/>
        </w:rPr>
      </w:pPr>
      <w:r>
        <w:rPr>
          <w:rFonts w:ascii="Times New Roman" w:hAnsi="Times New Roman"/>
          <w:noProof/>
          <w:lang w:bidi="ta-IN"/>
        </w:rPr>
        <w:pict>
          <v:rect id="Rectangle 44" o:spid="_x0000_s1030" style="position:absolute;margin-left:107.25pt;margin-top:7.2pt;width:64.5pt;height:19.5pt;z-index:25167872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">
            <v:textbox>
              <w:txbxContent>
                <w:p w:rsidR="00A830F0" w:rsidRDefault="00125FDF" w:rsidP="00A830F0">
                  <w:r>
                    <w:t>Hardware</w:t>
                  </w:r>
                </w:p>
              </w:txbxContent>
            </v:textbox>
          </v:rect>
        </w:pict>
      </w:r>
      <w:r>
        <w:rPr>
          <w:rFonts w:ascii="Times New Roman" w:hAnsi="Times New Roman"/>
          <w:noProof/>
          <w:lang w:bidi="ta-IN"/>
        </w:rPr>
        <w:pict>
          <v:rect id="Rectangle 45" o:spid="_x0000_s1031" style="position:absolute;margin-left:187.5pt;margin-top:7.2pt;width:64.5pt;height:19.5pt;z-index:251679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">
            <v:textbox>
              <w:txbxContent>
                <w:p w:rsidR="00A830F0" w:rsidRDefault="00125FDF" w:rsidP="00A830F0">
                  <w:r>
                    <w:t>Software</w:t>
                  </w:r>
                </w:p>
              </w:txbxContent>
            </v:textbox>
          </v:rect>
        </w:pict>
      </w:r>
    </w:p>
    <w:p w:rsidR="00453996" w:rsidRPr="00453996" w:rsidRDefault="00453996" w:rsidP="0037644D">
      <w:pPr>
        <w:spacing w:after="0"/>
        <w:rPr>
          <w:rFonts w:ascii="Times New Roman" w:hAnsi="Times New Roman"/>
          <w:b/>
        </w:rPr>
      </w:pPr>
    </w:p>
    <w:p w:rsidR="00453996" w:rsidRPr="00D01F28" w:rsidRDefault="00453996" w:rsidP="0037644D">
      <w:pPr>
        <w:spacing w:after="0"/>
        <w:rPr>
          <w:rFonts w:ascii="Times New Roman" w:hAnsi="Times New Roman"/>
        </w:rPr>
      </w:pPr>
    </w:p>
    <w:p w:rsidR="00C07BBA" w:rsidRDefault="00C07BBA" w:rsidP="00AE4660">
      <w:pPr>
        <w:tabs>
          <w:tab w:val="left" w:pos="360"/>
        </w:tabs>
        <w:spacing w:after="0" w:line="240" w:lineRule="auto"/>
        <w:rPr>
          <w:rFonts w:ascii="Times New Roman" w:hAnsi="Times New Roman"/>
        </w:rPr>
      </w:pPr>
    </w:p>
    <w:p w:rsidR="004D306E" w:rsidRDefault="00915F94" w:rsidP="00AE4660">
      <w:pPr>
        <w:tabs>
          <w:tab w:val="left" w:pos="360"/>
        </w:tabs>
        <w:spacing w:after="0" w:line="240" w:lineRule="auto"/>
        <w:ind w:left="270" w:hanging="27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) Suppose there are </w:t>
      </w:r>
      <w:r w:rsidR="004D306E">
        <w:rPr>
          <w:rFonts w:ascii="Times New Roman" w:hAnsi="Times New Roman"/>
        </w:rPr>
        <w:t xml:space="preserve">three files named </w:t>
      </w:r>
      <w:r w:rsidR="004D306E" w:rsidRPr="00D51335">
        <w:rPr>
          <w:rFonts w:ascii="Times New Roman" w:hAnsi="Times New Roman"/>
          <w:b/>
        </w:rPr>
        <w:t>data.txt</w:t>
      </w:r>
      <w:r w:rsidR="004D306E">
        <w:rPr>
          <w:rFonts w:ascii="Times New Roman" w:hAnsi="Times New Roman"/>
        </w:rPr>
        <w:t xml:space="preserve">, </w:t>
      </w:r>
      <w:r w:rsidR="004D306E" w:rsidRPr="00D51335">
        <w:rPr>
          <w:rFonts w:ascii="Times New Roman" w:hAnsi="Times New Roman"/>
          <w:b/>
        </w:rPr>
        <w:t>data.doc</w:t>
      </w:r>
      <w:r w:rsidR="004D306E">
        <w:rPr>
          <w:rFonts w:ascii="Times New Roman" w:hAnsi="Times New Roman"/>
        </w:rPr>
        <w:t xml:space="preserve"> and </w:t>
      </w:r>
      <w:r w:rsidR="004D306E" w:rsidRPr="00D51335">
        <w:rPr>
          <w:rFonts w:ascii="Times New Roman" w:hAnsi="Times New Roman"/>
          <w:b/>
        </w:rPr>
        <w:t>data.exe</w:t>
      </w:r>
      <w:r w:rsidR="004D306E">
        <w:rPr>
          <w:rFonts w:ascii="Times New Roman" w:hAnsi="Times New Roman"/>
        </w:rPr>
        <w:t xml:space="preserve"> stored in Chemistry sub directory. </w:t>
      </w:r>
      <w:r w:rsidR="00B2524B">
        <w:rPr>
          <w:rFonts w:ascii="Times New Roman" w:hAnsi="Times New Roman"/>
        </w:rPr>
        <w:t>By considering the root directory</w:t>
      </w:r>
      <w:r w:rsidR="00E96717">
        <w:rPr>
          <w:rFonts w:ascii="Times New Roman" w:hAnsi="Times New Roman"/>
        </w:rPr>
        <w:t xml:space="preserve"> (D:\&gt;)</w:t>
      </w:r>
      <w:r w:rsidR="00B2524B">
        <w:rPr>
          <w:rFonts w:ascii="Times New Roman" w:hAnsi="Times New Roman"/>
        </w:rPr>
        <w:t xml:space="preserve"> as working directory, </w:t>
      </w:r>
    </w:p>
    <w:p w:rsidR="00B2524B" w:rsidRDefault="00B2524B" w:rsidP="00AE4660">
      <w:pPr>
        <w:tabs>
          <w:tab w:val="left" w:pos="360"/>
        </w:tabs>
        <w:spacing w:after="0" w:line="240" w:lineRule="auto"/>
        <w:ind w:left="270" w:hanging="270"/>
        <w:rPr>
          <w:rFonts w:ascii="Times New Roman" w:hAnsi="Times New Roman"/>
        </w:rPr>
      </w:pPr>
    </w:p>
    <w:p w:rsidR="00B2524B" w:rsidRDefault="00B2524B" w:rsidP="00AE4660">
      <w:pPr>
        <w:tabs>
          <w:tab w:val="left" w:pos="360"/>
        </w:tabs>
        <w:spacing w:after="0" w:line="240" w:lineRule="auto"/>
        <w:ind w:left="450" w:hanging="450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4D306E">
        <w:rPr>
          <w:rFonts w:ascii="Times New Roman" w:hAnsi="Times New Roman"/>
        </w:rPr>
        <w:t xml:space="preserve">i) Copy </w:t>
      </w:r>
      <w:r w:rsidR="004D306E" w:rsidRPr="00D51335">
        <w:rPr>
          <w:rFonts w:ascii="Times New Roman" w:hAnsi="Times New Roman"/>
          <w:b/>
        </w:rPr>
        <w:t>data.txt</w:t>
      </w:r>
      <w:r w:rsidR="004D306E">
        <w:rPr>
          <w:rFonts w:ascii="Times New Roman" w:hAnsi="Times New Roman"/>
        </w:rPr>
        <w:t xml:space="preserve"> file into </w:t>
      </w:r>
      <w:r w:rsidR="004D306E" w:rsidRPr="00D51335">
        <w:rPr>
          <w:rFonts w:ascii="Times New Roman" w:hAnsi="Times New Roman"/>
          <w:b/>
        </w:rPr>
        <w:t>Computer</w:t>
      </w:r>
      <w:r w:rsidR="004D306E">
        <w:rPr>
          <w:rFonts w:ascii="Times New Roman" w:hAnsi="Times New Roman"/>
        </w:rPr>
        <w:t xml:space="preserve"> sub directory</w:t>
      </w:r>
      <w:r>
        <w:rPr>
          <w:rFonts w:ascii="Times New Roman" w:hAnsi="Times New Roman"/>
        </w:rPr>
        <w:t>.</w:t>
      </w:r>
    </w:p>
    <w:p w:rsidR="00B2524B" w:rsidRDefault="00B2524B" w:rsidP="00AE4660">
      <w:pPr>
        <w:tabs>
          <w:tab w:val="left" w:pos="360"/>
        </w:tabs>
        <w:spacing w:after="0" w:line="240" w:lineRule="auto"/>
        <w:rPr>
          <w:rFonts w:ascii="Times New Roman" w:hAnsi="Times New Roman"/>
        </w:rPr>
      </w:pPr>
    </w:p>
    <w:p w:rsidR="00E96717" w:rsidRDefault="00B2524B" w:rsidP="00AE4660">
      <w:pPr>
        <w:tabs>
          <w:tab w:val="left" w:pos="360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="004D306E">
        <w:rPr>
          <w:rFonts w:ascii="Times New Roman" w:hAnsi="Times New Roman"/>
        </w:rPr>
        <w:t xml:space="preserve">ii) </w:t>
      </w:r>
      <w:r>
        <w:rPr>
          <w:rFonts w:ascii="Times New Roman" w:hAnsi="Times New Roman"/>
        </w:rPr>
        <w:t xml:space="preserve">Copy </w:t>
      </w:r>
      <w:r w:rsidRPr="00D51335">
        <w:rPr>
          <w:rFonts w:ascii="Times New Roman" w:hAnsi="Times New Roman"/>
          <w:b/>
        </w:rPr>
        <w:t>data.doc</w:t>
      </w:r>
      <w:r>
        <w:rPr>
          <w:rFonts w:ascii="Times New Roman" w:hAnsi="Times New Roman"/>
        </w:rPr>
        <w:t xml:space="preserve"> file into </w:t>
      </w:r>
      <w:r w:rsidR="00E96717" w:rsidRPr="00D51335">
        <w:rPr>
          <w:rFonts w:ascii="Times New Roman" w:hAnsi="Times New Roman"/>
          <w:b/>
        </w:rPr>
        <w:t>Hardware</w:t>
      </w:r>
      <w:r w:rsidR="00E96717">
        <w:rPr>
          <w:rFonts w:ascii="Times New Roman" w:hAnsi="Times New Roman"/>
        </w:rPr>
        <w:t xml:space="preserve"> sub directory.</w:t>
      </w:r>
    </w:p>
    <w:p w:rsidR="00E96717" w:rsidRDefault="00E96717" w:rsidP="00AE4660">
      <w:pPr>
        <w:tabs>
          <w:tab w:val="left" w:pos="360"/>
        </w:tabs>
        <w:spacing w:after="0" w:line="240" w:lineRule="auto"/>
        <w:rPr>
          <w:rFonts w:ascii="Times New Roman" w:hAnsi="Times New Roman"/>
        </w:rPr>
      </w:pPr>
    </w:p>
    <w:p w:rsidR="00915F94" w:rsidRDefault="00E96717" w:rsidP="00AE4660">
      <w:pPr>
        <w:tabs>
          <w:tab w:val="left" w:pos="360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 xml:space="preserve">iii) Copy all files in </w:t>
      </w:r>
      <w:r w:rsidRPr="00D51335">
        <w:rPr>
          <w:rFonts w:ascii="Times New Roman" w:hAnsi="Times New Roman"/>
          <w:b/>
        </w:rPr>
        <w:t>Chemistry</w:t>
      </w:r>
      <w:r>
        <w:rPr>
          <w:rFonts w:ascii="Times New Roman" w:hAnsi="Times New Roman"/>
        </w:rPr>
        <w:t xml:space="preserve"> subdirectory into </w:t>
      </w:r>
      <w:r w:rsidRPr="00D51335">
        <w:rPr>
          <w:rFonts w:ascii="Times New Roman" w:hAnsi="Times New Roman"/>
          <w:b/>
        </w:rPr>
        <w:t>Zoology</w:t>
      </w:r>
      <w:r>
        <w:rPr>
          <w:rFonts w:ascii="Times New Roman" w:hAnsi="Times New Roman"/>
        </w:rPr>
        <w:t xml:space="preserve"> sub directory using wild cards.</w:t>
      </w:r>
    </w:p>
    <w:p w:rsidR="00C11E05" w:rsidRDefault="00C11E05" w:rsidP="00AE4660">
      <w:pPr>
        <w:tabs>
          <w:tab w:val="left" w:pos="360"/>
        </w:tabs>
        <w:spacing w:after="0" w:line="240" w:lineRule="auto"/>
        <w:rPr>
          <w:rFonts w:ascii="Times New Roman" w:hAnsi="Times New Roman"/>
        </w:rPr>
      </w:pPr>
    </w:p>
    <w:p w:rsidR="00C11E05" w:rsidRDefault="00C11E05" w:rsidP="00AE4660">
      <w:pPr>
        <w:tabs>
          <w:tab w:val="left" w:pos="360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  <w:t>iv)</w:t>
      </w:r>
      <w:r w:rsidR="00517CE8">
        <w:rPr>
          <w:rFonts w:ascii="Times New Roman" w:hAnsi="Times New Roman"/>
        </w:rPr>
        <w:t xml:space="preserve"> D</w:t>
      </w:r>
      <w:r>
        <w:rPr>
          <w:rFonts w:ascii="Times New Roman" w:hAnsi="Times New Roman"/>
        </w:rPr>
        <w:t>elete</w:t>
      </w:r>
      <w:r w:rsidRPr="00D51335">
        <w:rPr>
          <w:rFonts w:ascii="Times New Roman" w:hAnsi="Times New Roman"/>
          <w:b/>
        </w:rPr>
        <w:t>data.txt</w:t>
      </w:r>
      <w:r>
        <w:rPr>
          <w:rFonts w:ascii="Times New Roman" w:hAnsi="Times New Roman"/>
        </w:rPr>
        <w:t xml:space="preserve"> file in </w:t>
      </w:r>
      <w:r w:rsidRPr="00D51335">
        <w:rPr>
          <w:rFonts w:ascii="Times New Roman" w:hAnsi="Times New Roman"/>
          <w:b/>
        </w:rPr>
        <w:t>Computer</w:t>
      </w:r>
      <w:r>
        <w:rPr>
          <w:rFonts w:ascii="Times New Roman" w:hAnsi="Times New Roman"/>
        </w:rPr>
        <w:t xml:space="preserve"> sub directory.  </w:t>
      </w:r>
    </w:p>
    <w:p w:rsidR="00517CE8" w:rsidRDefault="00517CE8" w:rsidP="00AE4660">
      <w:pPr>
        <w:tabs>
          <w:tab w:val="left" w:pos="360"/>
        </w:tabs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:rsidR="00517CE8" w:rsidRPr="00D51335" w:rsidRDefault="00517CE8" w:rsidP="00AE4660">
      <w:pPr>
        <w:tabs>
          <w:tab w:val="left" w:pos="360"/>
        </w:tabs>
        <w:spacing w:after="0" w:line="240" w:lineRule="auto"/>
        <w:rPr>
          <w:rFonts w:ascii="Times New Roman" w:hAnsi="Times New Roman"/>
          <w:b/>
        </w:rPr>
      </w:pPr>
      <w:r>
        <w:rPr>
          <w:rFonts w:ascii="Times New Roman" w:hAnsi="Times New Roman"/>
        </w:rPr>
        <w:tab/>
        <w:t xml:space="preserve">v)  Remove  the sub directory </w:t>
      </w:r>
      <w:r w:rsidRPr="00D51335">
        <w:rPr>
          <w:rFonts w:ascii="Times New Roman" w:hAnsi="Times New Roman"/>
          <w:b/>
        </w:rPr>
        <w:t xml:space="preserve">Physics </w:t>
      </w:r>
    </w:p>
    <w:p w:rsidR="00915F94" w:rsidRDefault="00915F94" w:rsidP="00AE4660">
      <w:pPr>
        <w:tabs>
          <w:tab w:val="left" w:pos="360"/>
        </w:tabs>
        <w:spacing w:after="0" w:line="240" w:lineRule="auto"/>
        <w:rPr>
          <w:rFonts w:ascii="Times New Roman" w:hAnsi="Times New Roman"/>
        </w:rPr>
      </w:pPr>
    </w:p>
    <w:p w:rsidR="00C07BBA" w:rsidRDefault="00C07BBA" w:rsidP="00AE4660">
      <w:pPr>
        <w:tabs>
          <w:tab w:val="left" w:pos="360"/>
        </w:tabs>
        <w:spacing w:after="0" w:line="240" w:lineRule="auto"/>
        <w:rPr>
          <w:rFonts w:ascii="Times New Roman" w:hAnsi="Times New Roman"/>
        </w:rPr>
      </w:pPr>
    </w:p>
    <w:p w:rsidR="00AE4660" w:rsidRDefault="00AE4660" w:rsidP="00AE4660">
      <w:pPr>
        <w:tabs>
          <w:tab w:val="left" w:pos="360"/>
        </w:tabs>
        <w:spacing w:after="0" w:line="240" w:lineRule="auto"/>
        <w:ind w:left="360" w:hanging="360"/>
        <w:rPr>
          <w:rFonts w:ascii="Times New Roman" w:hAnsi="Times New Roman" w:cs="Times New Roman"/>
          <w:b/>
          <w:bCs/>
          <w:u w:val="single"/>
        </w:rPr>
      </w:pPr>
    </w:p>
    <w:p w:rsidR="0037644D" w:rsidRPr="00D01F28" w:rsidRDefault="0037644D" w:rsidP="00AE4660">
      <w:pPr>
        <w:tabs>
          <w:tab w:val="left" w:pos="360"/>
        </w:tabs>
        <w:spacing w:after="0" w:line="240" w:lineRule="auto"/>
        <w:ind w:left="360" w:hanging="360"/>
        <w:rPr>
          <w:rFonts w:ascii="Times New Roman" w:hAnsi="Times New Roman" w:cs="Times New Roman"/>
          <w:b/>
          <w:bCs/>
          <w:u w:val="single"/>
        </w:rPr>
      </w:pPr>
      <w:r w:rsidRPr="00D01F28">
        <w:rPr>
          <w:rFonts w:ascii="Times New Roman" w:hAnsi="Times New Roman" w:cs="Times New Roman"/>
          <w:b/>
          <w:bCs/>
          <w:u w:val="single"/>
        </w:rPr>
        <w:t>Q</w:t>
      </w:r>
      <w:r w:rsidR="000309AA">
        <w:rPr>
          <w:rFonts w:ascii="Times New Roman" w:hAnsi="Times New Roman" w:cs="Times New Roman"/>
          <w:b/>
          <w:bCs/>
          <w:u w:val="single"/>
        </w:rPr>
        <w:t>6</w:t>
      </w:r>
    </w:p>
    <w:p w:rsidR="0037644D" w:rsidRPr="00D01F28" w:rsidRDefault="0037644D" w:rsidP="00AE4660">
      <w:pPr>
        <w:tabs>
          <w:tab w:val="left" w:pos="360"/>
        </w:tabs>
        <w:spacing w:after="0" w:line="240" w:lineRule="auto"/>
        <w:ind w:left="360" w:hanging="360"/>
        <w:rPr>
          <w:rFonts w:ascii="Times New Roman" w:hAnsi="Times New Roman" w:cs="Times New Roman"/>
          <w:b/>
          <w:bCs/>
          <w:u w:val="single"/>
        </w:rPr>
      </w:pPr>
    </w:p>
    <w:p w:rsidR="00904679" w:rsidRDefault="0037644D" w:rsidP="00AE4660">
      <w:pPr>
        <w:tabs>
          <w:tab w:val="left" w:pos="360"/>
        </w:tabs>
        <w:spacing w:after="0" w:line="240" w:lineRule="auto"/>
        <w:ind w:left="360" w:hanging="360"/>
        <w:rPr>
          <w:rFonts w:ascii="Times New Roman" w:hAnsi="Times New Roman" w:cs="Times New Roman"/>
          <w:bCs/>
        </w:rPr>
      </w:pPr>
      <w:r w:rsidRPr="00904679">
        <w:rPr>
          <w:rFonts w:ascii="Times New Roman" w:hAnsi="Times New Roman" w:cs="Times New Roman"/>
          <w:bCs/>
        </w:rPr>
        <w:t xml:space="preserve">a) </w:t>
      </w:r>
      <w:r w:rsidR="00904679" w:rsidRPr="00904679">
        <w:rPr>
          <w:rFonts w:ascii="Times New Roman" w:hAnsi="Times New Roman" w:cs="Times New Roman"/>
          <w:bCs/>
        </w:rPr>
        <w:t xml:space="preserve">Mention </w:t>
      </w:r>
      <w:r w:rsidR="00904679">
        <w:rPr>
          <w:rFonts w:ascii="Times New Roman" w:hAnsi="Times New Roman" w:cs="Times New Roman"/>
          <w:bCs/>
        </w:rPr>
        <w:t xml:space="preserve">the </w:t>
      </w:r>
      <w:r w:rsidR="00904679" w:rsidRPr="00904679">
        <w:rPr>
          <w:rFonts w:ascii="Times New Roman" w:hAnsi="Times New Roman" w:cs="Times New Roman"/>
          <w:bCs/>
        </w:rPr>
        <w:t xml:space="preserve">three types </w:t>
      </w:r>
      <w:r w:rsidR="00904679">
        <w:rPr>
          <w:rFonts w:ascii="Times New Roman" w:hAnsi="Times New Roman" w:cs="Times New Roman"/>
          <w:bCs/>
        </w:rPr>
        <w:t>of software and describe them briefly.</w:t>
      </w:r>
    </w:p>
    <w:p w:rsidR="00A274FA" w:rsidRDefault="00A274FA" w:rsidP="00AE4660">
      <w:pPr>
        <w:tabs>
          <w:tab w:val="left" w:pos="360"/>
        </w:tabs>
        <w:spacing w:after="0" w:line="240" w:lineRule="auto"/>
        <w:ind w:left="360" w:hanging="360"/>
        <w:rPr>
          <w:rFonts w:ascii="Times New Roman" w:hAnsi="Times New Roman" w:cs="Times New Roman"/>
          <w:bCs/>
        </w:rPr>
      </w:pPr>
    </w:p>
    <w:p w:rsidR="00A274FA" w:rsidRDefault="00A274FA" w:rsidP="00AE4660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b) Write examples for each category of applications software listed below.</w:t>
      </w:r>
    </w:p>
    <w:p w:rsidR="00AE4660" w:rsidRDefault="00AE4660" w:rsidP="00AE4660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bCs/>
        </w:rPr>
      </w:pPr>
    </w:p>
    <w:p w:rsidR="00A274FA" w:rsidRDefault="00A274FA" w:rsidP="00AE4660">
      <w:pPr>
        <w:tabs>
          <w:tab w:val="left" w:pos="360"/>
        </w:tabs>
        <w:spacing w:after="0" w:line="192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ab/>
        <w:t>i) Word processor</w:t>
      </w:r>
    </w:p>
    <w:p w:rsidR="00AE4660" w:rsidRDefault="00AE4660" w:rsidP="00AE4660">
      <w:pPr>
        <w:tabs>
          <w:tab w:val="left" w:pos="360"/>
        </w:tabs>
        <w:spacing w:after="0" w:line="192" w:lineRule="auto"/>
        <w:rPr>
          <w:rFonts w:ascii="Times New Roman" w:hAnsi="Times New Roman" w:cs="Times New Roman"/>
          <w:bCs/>
        </w:rPr>
      </w:pPr>
    </w:p>
    <w:p w:rsidR="00A274FA" w:rsidRDefault="00A274FA" w:rsidP="00AE4660">
      <w:pPr>
        <w:tabs>
          <w:tab w:val="left" w:pos="360"/>
        </w:tabs>
        <w:spacing w:after="0" w:line="192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ab/>
        <w:t>ii) Spreadsheet</w:t>
      </w:r>
    </w:p>
    <w:p w:rsidR="00AE4660" w:rsidRDefault="00AE4660" w:rsidP="00AE4660">
      <w:pPr>
        <w:tabs>
          <w:tab w:val="left" w:pos="360"/>
        </w:tabs>
        <w:spacing w:after="0" w:line="192" w:lineRule="auto"/>
        <w:rPr>
          <w:rFonts w:ascii="Times New Roman" w:hAnsi="Times New Roman" w:cs="Times New Roman"/>
          <w:bCs/>
        </w:rPr>
      </w:pPr>
    </w:p>
    <w:p w:rsidR="00AE4660" w:rsidRDefault="00A274FA" w:rsidP="00AE4660">
      <w:pPr>
        <w:tabs>
          <w:tab w:val="left" w:pos="360"/>
        </w:tabs>
        <w:spacing w:after="0" w:line="192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ab/>
        <w:t xml:space="preserve">ii) </w:t>
      </w:r>
      <w:r w:rsidR="00AE4660">
        <w:rPr>
          <w:rFonts w:ascii="Times New Roman" w:hAnsi="Times New Roman" w:cs="Times New Roman"/>
          <w:bCs/>
        </w:rPr>
        <w:t>P</w:t>
      </w:r>
      <w:r>
        <w:rPr>
          <w:rFonts w:ascii="Times New Roman" w:hAnsi="Times New Roman" w:cs="Times New Roman"/>
          <w:bCs/>
        </w:rPr>
        <w:t>resentation</w:t>
      </w:r>
      <w:r w:rsidR="00AE4660">
        <w:rPr>
          <w:rFonts w:ascii="Times New Roman" w:hAnsi="Times New Roman" w:cs="Times New Roman"/>
          <w:bCs/>
        </w:rPr>
        <w:t xml:space="preserve"> program</w:t>
      </w:r>
    </w:p>
    <w:p w:rsidR="00AE4660" w:rsidRDefault="00AE4660" w:rsidP="00AE4660">
      <w:pPr>
        <w:tabs>
          <w:tab w:val="left" w:pos="360"/>
        </w:tabs>
        <w:spacing w:after="0" w:line="192" w:lineRule="auto"/>
        <w:rPr>
          <w:rFonts w:ascii="Times New Roman" w:hAnsi="Times New Roman" w:cs="Times New Roman"/>
          <w:bCs/>
        </w:rPr>
      </w:pPr>
    </w:p>
    <w:p w:rsidR="00AE4660" w:rsidRDefault="00AE4660" w:rsidP="00AE4660">
      <w:pPr>
        <w:tabs>
          <w:tab w:val="left" w:pos="360"/>
        </w:tabs>
        <w:spacing w:after="0" w:line="192" w:lineRule="auto"/>
        <w:rPr>
          <w:rFonts w:ascii="Times New Roman" w:hAnsi="Times New Roman" w:cs="Times New Roman"/>
          <w:bCs/>
        </w:rPr>
      </w:pPr>
    </w:p>
    <w:p w:rsidR="00AE4660" w:rsidRDefault="00AE4660" w:rsidP="00AE4660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c) What stands for URL? Why is it used?</w:t>
      </w:r>
    </w:p>
    <w:p w:rsidR="00AE4660" w:rsidRDefault="00AE4660" w:rsidP="00AE4660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bCs/>
        </w:rPr>
      </w:pPr>
    </w:p>
    <w:p w:rsidR="00A274FA" w:rsidRDefault="00AE4660" w:rsidP="00AE4660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d) What is search engine?</w:t>
      </w:r>
    </w:p>
    <w:p w:rsidR="00AE4660" w:rsidRDefault="00AE4660" w:rsidP="00AE4660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bCs/>
        </w:rPr>
      </w:pPr>
    </w:p>
    <w:p w:rsidR="00AE4660" w:rsidRDefault="00AE4660" w:rsidP="00AE4660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e) Write three search engines which are popular today.</w:t>
      </w:r>
    </w:p>
    <w:p w:rsidR="00E64EDC" w:rsidRDefault="00E64EDC" w:rsidP="00AE4660">
      <w:pPr>
        <w:tabs>
          <w:tab w:val="left" w:pos="360"/>
        </w:tabs>
        <w:spacing w:after="0" w:line="240" w:lineRule="auto"/>
        <w:rPr>
          <w:rFonts w:ascii="Times New Roman" w:hAnsi="Times New Roman" w:cs="Times New Roman"/>
          <w:bCs/>
        </w:rPr>
      </w:pPr>
    </w:p>
    <w:p w:rsidR="00E64EDC" w:rsidRDefault="00E64EDC" w:rsidP="00E64EDC">
      <w:pPr>
        <w:tabs>
          <w:tab w:val="left" w:pos="360"/>
        </w:tabs>
        <w:spacing w:after="0" w:line="240" w:lineRule="auto"/>
        <w:jc w:val="center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****All Rights Reserved****</w:t>
      </w:r>
    </w:p>
    <w:sectPr w:rsidR="00E64EDC" w:rsidSect="0042685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Iskoola Pota">
    <w:panose1 w:val="020B0502040204020203"/>
    <w:charset w:val="00"/>
    <w:family w:val="swiss"/>
    <w:pitch w:val="variable"/>
    <w:sig w:usb0="00000003" w:usb1="00000000" w:usb2="000002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FELayout/>
  </w:compat>
  <w:rsids>
    <w:rsidRoot w:val="0054002C"/>
    <w:rsid w:val="000309AA"/>
    <w:rsid w:val="0007446E"/>
    <w:rsid w:val="00087455"/>
    <w:rsid w:val="000E561D"/>
    <w:rsid w:val="000F426C"/>
    <w:rsid w:val="00125FDF"/>
    <w:rsid w:val="0018417D"/>
    <w:rsid w:val="00196DC8"/>
    <w:rsid w:val="001B791F"/>
    <w:rsid w:val="001D3ECF"/>
    <w:rsid w:val="001F0121"/>
    <w:rsid w:val="00313A5E"/>
    <w:rsid w:val="00316924"/>
    <w:rsid w:val="0033641E"/>
    <w:rsid w:val="0037644D"/>
    <w:rsid w:val="00406654"/>
    <w:rsid w:val="0040747D"/>
    <w:rsid w:val="00416CDD"/>
    <w:rsid w:val="0042685E"/>
    <w:rsid w:val="004337E9"/>
    <w:rsid w:val="00453996"/>
    <w:rsid w:val="0046038E"/>
    <w:rsid w:val="00487E80"/>
    <w:rsid w:val="004D306E"/>
    <w:rsid w:val="004F3AE2"/>
    <w:rsid w:val="004F6948"/>
    <w:rsid w:val="00517CE8"/>
    <w:rsid w:val="00531486"/>
    <w:rsid w:val="0054002C"/>
    <w:rsid w:val="005568A9"/>
    <w:rsid w:val="005B5696"/>
    <w:rsid w:val="005C3374"/>
    <w:rsid w:val="00620D68"/>
    <w:rsid w:val="00644FC5"/>
    <w:rsid w:val="006568DB"/>
    <w:rsid w:val="00660BE3"/>
    <w:rsid w:val="006A5FB9"/>
    <w:rsid w:val="007210B5"/>
    <w:rsid w:val="00795FC5"/>
    <w:rsid w:val="00804360"/>
    <w:rsid w:val="00807D4F"/>
    <w:rsid w:val="00857D27"/>
    <w:rsid w:val="00897052"/>
    <w:rsid w:val="00904679"/>
    <w:rsid w:val="00915F94"/>
    <w:rsid w:val="009420E7"/>
    <w:rsid w:val="00967C83"/>
    <w:rsid w:val="009E0EF5"/>
    <w:rsid w:val="009E29D6"/>
    <w:rsid w:val="00A274FA"/>
    <w:rsid w:val="00A308B3"/>
    <w:rsid w:val="00A830F0"/>
    <w:rsid w:val="00A9006E"/>
    <w:rsid w:val="00AE4660"/>
    <w:rsid w:val="00B072A8"/>
    <w:rsid w:val="00B2524B"/>
    <w:rsid w:val="00C04688"/>
    <w:rsid w:val="00C07BBA"/>
    <w:rsid w:val="00C11E05"/>
    <w:rsid w:val="00CB6AD1"/>
    <w:rsid w:val="00CE05AD"/>
    <w:rsid w:val="00D01F28"/>
    <w:rsid w:val="00D51335"/>
    <w:rsid w:val="00DC56F3"/>
    <w:rsid w:val="00E2681A"/>
    <w:rsid w:val="00E64EDC"/>
    <w:rsid w:val="00E725A4"/>
    <w:rsid w:val="00E93D06"/>
    <w:rsid w:val="00E96717"/>
    <w:rsid w:val="00EA7211"/>
    <w:rsid w:val="00F832F3"/>
    <w:rsid w:val="00FB6EE6"/>
    <w:rsid w:val="00FC1264"/>
    <w:rsid w:val="00FF783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si-L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15" type="connector" idref="#AutoShape 15"/>
        <o:r id="V:Rule16" type="connector" idref="#AutoShape 27"/>
        <o:r id="V:Rule17" type="connector" idref="#AutoShape 16"/>
        <o:r id="V:Rule18" type="connector" idref="#AutoShape 32"/>
        <o:r id="V:Rule19" type="connector" idref="#AutoShape 28"/>
        <o:r id="V:Rule20" type="connector" idref="#AutoShape 31"/>
        <o:r id="V:Rule21" type="connector" idref="#AutoShape 30"/>
        <o:r id="V:Rule22" type="connector" idref="#AutoShape 38"/>
        <o:r id="V:Rule23" type="connector" idref="#AutoShape 43"/>
        <o:r id="V:Rule24" type="connector" idref="#AutoShape 39"/>
        <o:r id="V:Rule25" type="connector" idref="#AutoShape 41"/>
        <o:r id="V:Rule26" type="connector" idref="#AutoShape 33"/>
        <o:r id="V:Rule27" type="connector" idref="#AutoShape 29"/>
        <o:r id="V:Rule28" type="connector" idref="#AutoShape 4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7D4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400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02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44FC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400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002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44FC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microsoft.com/office/2007/relationships/stylesWithEffects" Target="stylesWithEffects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32F37D-1517-40D7-B70A-0A2F96AD66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46</Words>
  <Characters>2543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usl</Company>
  <LinksUpToDate>false</LinksUpToDate>
  <CharactersWithSpaces>29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mcs</dc:creator>
  <cp:lastModifiedBy>CAT</cp:lastModifiedBy>
  <cp:revision>2</cp:revision>
  <cp:lastPrinted>2013-03-14T05:37:00Z</cp:lastPrinted>
  <dcterms:created xsi:type="dcterms:W3CDTF">2020-07-08T06:06:00Z</dcterms:created>
  <dcterms:modified xsi:type="dcterms:W3CDTF">2020-07-08T06:06:00Z</dcterms:modified>
</cp:coreProperties>
</file>